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2.xml" ContentType="application/vnd.openxmlformats-officedocument.presentationml.notesSlide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3" r:id="rId1"/>
  </p:sldMasterIdLst>
  <p:notesMasterIdLst>
    <p:notesMasterId r:id="rId24"/>
  </p:notesMasterIdLst>
  <p:handoutMasterIdLst>
    <p:handoutMasterId r:id="rId25"/>
  </p:handoutMasterIdLst>
  <p:sldIdLst>
    <p:sldId id="343" r:id="rId2"/>
    <p:sldId id="289" r:id="rId3"/>
    <p:sldId id="295" r:id="rId4"/>
    <p:sldId id="296" r:id="rId5"/>
    <p:sldId id="299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307" r:id="rId14"/>
    <p:sldId id="308" r:id="rId15"/>
    <p:sldId id="346" r:id="rId16"/>
    <p:sldId id="314" r:id="rId17"/>
    <p:sldId id="309" r:id="rId18"/>
    <p:sldId id="310" r:id="rId19"/>
    <p:sldId id="316" r:id="rId20"/>
    <p:sldId id="317" r:id="rId21"/>
    <p:sldId id="313" r:id="rId22"/>
    <p:sldId id="345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2"/>
    <p:restoredTop sz="76573"/>
  </p:normalViewPr>
  <p:slideViewPr>
    <p:cSldViewPr>
      <p:cViewPr>
        <p:scale>
          <a:sx n="91" d="100"/>
          <a:sy n="91" d="100"/>
        </p:scale>
        <p:origin x="2368" y="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1/16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8T23:19:59.9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86 11130 24575,'-40'-8'0,"-1"0"0,1 1 0,-6 0 0,-1 0 0,-1-1 0,8-1 0,1-3 0,-2 1 0,0 0-820,-2 1 1,-1 1 0,-1 0 0,1 2 577,-2 1 1,0 1 0,0 0 0,-1 1 241,-1-1 0,-1 1 0,0 0 0,1 1 66,8 2 0,0 2 1,2-1-1,0 0-66,-10 0 0,1 0 0,4 0 457,7-1 1,2 2-458,-8 12 0,2 6 0,10 2 0,1 5-255,0 0 0,0 5 1,1 0 254,3 0 0,2 2 0,0 1 0,-6 5 0,0 1 0,1 2 62,8-8 1,2 2-1,0-1 1,-1 2-63,-4 2 0,-2 0 0,0 2 0,4 0 0,5 2 0,2 1 0,2 1 0,-3 0 0,-3 0 0,-2 1 0,0 0 0,4 1 0,6-6 0,1 1 0,3 1 0,-1 0 0,0-2 0,-3 3 0,1 0 0,0-1 0,1 2 0,4-4 0,0 1 0,1 1 0,0-2 0,2-4 24,-1 3 0,2-4 0,2 2-24,3-2 0,2 3 0,2-1 0,1-3 0,1-1 0,1-4 0,4 1 0,7-1 0,6 0 0,1 1 0,-2-1-372,3 10 0,-1-1 0,5-4 372,-2-13 0,5-3 0,0-2 0,-2 1 0,6 8 0,-2 1 0,4-5 0,-7-10 0,2-4 0,1-1 0,0 1 0,3 1 0,1 1 0,0-1 0,2-2-408,-7-2 0,1 0 0,0-2 0,2 1 0,1-1 408,1 0 0,2 2 0,1-2 0,1 0 0,-2-1 0,-1-3 0,0-2 0,-1-3 0,-1-2 0,0 0 0,1 2-12,-1 2 1,1 2 0,1 0 0,-2-1 0,-1-2 0,-4-2 11,1-7 0,-4-4 0,-1 0 0,3 1 0,0 4 0,3 0 0,1 1 0,-2 0 0,-4-1 0,7-5 0,-4-1 0,2-1-6,-1 2 1,4-2-1,-2 1 1,-3 2 5,10-1 0,-6-3 0,-17-4 0,-2-4 0,-1 0 0,13-7 0,-3-2 0,-12 5 0,-3-3 0,1-1 0,0-3 0,1 0 0,-1-1 0,-1 0 0,0-1 0,0-1 14,-4 5 1,1-2 0,-1-1-1,-2 3-14,-2-1 0,-3 2 0,2 0 0,3-6 0,1 0 0,-4 3 1373,-6 3 0,-4 2-1373,4-11 0,-4-2 0,-5 13 0,-5 0 0,0-1 101,1-10 0,-1-2 0,-4 1-101,-3 10 0,-3 1 0,-2 0 0,3 0 0,2-4 0,1 0 0,0 0 0,-2 3 0,-8-1 0,-2 2 0,2 0 143,3-4 1,2-1 0,0 5-144,-4 5 0,0 3 0,-6-11 0,-1 3 0,7 16 0,-1 3 0,-10-5 0,-2 1 0,4 2 0,-1 3 0,-1 5 0,-2 2 0,-3 0 0,-1 2 0,0 6 0,-2 2 0,2 0 0,-2-2 0,12-3 0,-2-2 0,4 1 568,2 3 0,1 0-568,-5-6 0,2 0 18,-3 8-18,-1 0 423,17 0 0,3 0 0,16 0 0</inkml:trace>
  <inkml:trace contextRef="#ctx0" brushRef="#br0" timeOffset="1684">2911 11307 24575,'22'27'0,"0"0"0,0 1 0,6-2 0,2-1 0,3 2 0,0 5 0,2 4 0,1 0 0,1-3-820,-3-4 1,1-3 0,1 1 0,4 1 324,-3-2 1,3 2 0,2 0-1,0 0 1,0 2 0,-2-1 145,-4-1 0,-2 1 0,0-1 0,0 2 0,1-2 0,1 1 349,0-3 0,1 0 0,0 0 0,1 0 0,0 0 0,-2 0 0,-3 0 0,6 8 0,-3 0 0,-1 0 0,-1-1 0,-1-3 384,0-1 0,-1-1 0,-2-3 0,-4-1-384,3 5 0,-3-3 0,1 1 0,-7-7 0,-16-16-677,12-4 0,-16-4 0,0-12 1</inkml:trace>
  <inkml:trace contextRef="#ctx0" brushRef="#br0" timeOffset="2732">3369 12806 24575,'0'-49'0,"0"0"0,6 9 0,2-4 0,2-2 0,-2-1 0,-4 9 0,0-1 0,-1-1 0,2 0 0,2-2-547,4-4 1,3-2 0,1-2 0,0 0 0,0 2 0,-2 1-17,-4 3 1,-1 1 0,-1 2 0,1-1 0,3 1 562,3-2 0,3-1 0,1 1 0,0 1 0,-3 2 302,-2-2 0,-1 2 1,-1 1-1,0 3-302,7-11 0,1 4 549,2 1 0,-3 2-549,-8 12 0,0 1 0,8-11 0,-1-2 0,-7 3 0,0 1 1611,7 4 0,-3 1-1611,-12 5 0,0 1 559,30-10-559,-29 16 0,13-13 0,0 13 0,-12-1 0,11 4 0</inkml:trace>
  <inkml:trace contextRef="#ctx0" brushRef="#br0" timeOffset="5302">5592 12312 24575,'35'0'0,"-3"0"0,3 0 0,4 0 0,4 0-650,-4 0 1,3 0-1,1 0 650,0 0 0,1 0 0,2 0-514,-5 0 0,2 1 0,1-1 0,0-1 514,4-2 0,0-2 0,2 1 0,0 0-293,-3 3 1,1 1-1,0 0 1,1 0-1,-2-3 293,-3-1 0,-1-3 0,0 0 0,0 0 0,2 1 0,-2 2 0,2 1 0,1 0 0,-1 0 0,-2 0 0,-2-1 0,0 0 0,-2 0 0,-2-1 0,2-1-143,8-4 1,2-1 0,-2 0-1,-5 4 143,5 4 0,-4 0 322,0-8 1,0-2-323,0 4 0,0 3 0,2 4 0,0 0 0,-8-8 0,2-2 0,-1 2 0,-2 8 0,0 2 0,0-2 0,14-6 0,-2 1 904,-4 6 0,-2 2-904,-6-1 0,-1 0 1341,-7 0 1,-2 0-1342,2 0 0,-5 0 772,-3 0-772,-4 0 130,-16 0-130,0-16 0,-16-4 0,-7 3 0,-5-1 0,-7 0 0,-4 1 0,1 4 0,-4 2 0,0 0-515,-2-1 1,0 1-1,-1-2 515,9 1 0,1-1 0,-1 0 0,0 0 0,-1 3 0,0 0 0,0 1 0,-1-1 0,-5-3 0,-2-1 0,2 1 0,1 2 0,2 3 0,1 2 0,1 1 0,-3-2 0,0 2 0,5 1 0,8 5 0,5-2 0,4-15 0,3 12 0,32-11 0,19 30 0,-2-13 0,4 0 0,2 11 0,2 5 0,1-2 308,-4-7 1,0-3 0,0 3-309,3 6 0,0 3 0,-2 0 0,6 0 0,-4-1 0,-11-8 0,-5 2 0,11 20 0,3-11 0,-18-1 0,-1-3 0,3-1 0,10 3 0,1 0 309,-5 1 0,1 1-309,-2-3 0,1 0 0,0 0 0,7 5 0,-1-1 0,-6-3 0,-4 1 0,-5 3 0,-4-1 0,-1-1 0,-15 11 0,0-27 0,0 12 0,0-16 0,-15 16 0,-5 3 0,-3 6 0,-5 1 0,2-6 0,-3-1 0,-2-1 0,-4-1 0,-1-1-369,4-3 1,-2-1 0,-1-1 368,-2-2 0,-2 0 0,-2-1 0,3 1 0,-9 3 0,2 0 0,-1-1 0,4-4 0,0-1 0,1 1 0,0 3 0,1 2 0,3-3 0,7-7 0,2 0 0,-15 14 0,3-1 0,1-11 0,4 12 0,19-16 0,16 0 0</inkml:trace>
  <inkml:trace contextRef="#ctx0" brushRef="#br0" timeOffset="7657">8573 11765 24575,'0'35'0,"0"-9"0,0-1 0,0 15 0,0-8 0,0 2 0,0-6 0,0-1 0,0 8 0,0 1 0,0 3 0,0 0 0,0-3 0,0 1 0,0 2 0,0 0 0,-1-3 0,2-1 0,4 0 0,6 0 0,3-6 0,4-1 0,0 1-158,1 2 1,0-1 0,2-1 157,7 2 0,2-1 0,-1 0 0,-6-1 0,0 1 0,1-3 0,14 1 0,2-1 0,-6 0 0,1 3 0,0-5-349,-2-9 1,1-4 0,1 3 348,-2 4 0,2 4 0,0-1 0,-1-4 0,8-2 0,0-5 0,0 2 0,-1 3 0,0 2 0,2-1 0,-6-5 0,1-1 0,1 0 0,0-2-468,1-2 0,-1-2 1,2-1-1,0 1 468,5 2 0,1-1 0,0 1 0,1-3 0,0-2 0,0-1 0,1-2 0,0-1 0,-6-1 0,1-1 0,0-1 0,-1 0 0,-1-2 0,1-1 0,-1-1 0,0-1 0,-1 0 0,3-1 0,1 0 0,-1-1 0,-4-1-271,-3-3 1,-3-1-1,0-1 271,8-3 0,0-2 0,0 0 0,-5 4 0,0 1 0,1-3-260,-2-2 0,1-3 1,1-1-1,0 1 260,-3 0 0,1 0 0,-1 0 0,0-2 0,1-2 0,0-1 0,0 0 0,-3-3 0,-3 1 0,-2-3 0,-2 0 0,0 0 0,-3 1 0,0 0 0,-2 0 0,-2-1 0,1-8 0,-3-1 0,-3 1 239,-6 2 1,-2 0-1,-1 2-239,4-2 0,-2 2 874,-6 5 0,-2 4-874,1-5 883,0 17-883,-5-10 0,-6-5 0,-7 2 0,-5-3 0,-2-4-413,5 4 0,0-4 1,-2-1-1,-1-1 1,-2 0 412,-1 4 0,-3-1 0,-1 0 0,-1 0 0,0 0 0,2 0 0,1-1 0,1 0 0,0-1 0,1 1 0,-2 2 0,-1 1-373,-6 0 0,-1 1 1,-2 2-1,2 1 1,1 0 372,-2-5 0,2 1 0,0 2 0,-1 4-240,3 8 0,0 3 0,0 2 0,-2 0 240,-3-1 0,-1 1 0,0 0 0,2 3 0,4 1 0,1 1 0,-1 1-97,-6-1 0,-1 0 1,2 1 96,-6 0 0,2 2 0,5 1 0,-1 1 0,5 6 0,-2 2 0,1-1 0,-7-8 0,0 0 0,2 6 0,-2 2 0,1-2 0,6-3 0,1-1 0,-2 2 0,-5 2 0,-1 3 0,1 0 0,-6-1 0,2 0 0,10-1 0,-1 0 0,2 3 0,-4 5 0,-1 1 0,5-7 0,-3-2 0,3 5 0,-4 18 0,0 3 1541,-7-14 0,2 2-1541,13 11 0,3 3 1119,0-10 0,1 1-1119,0 14 0,-1 3 0,-5-6 0,-1 0 0,8-2 0,-1 3 0,2 0 0,1-2 0,1 1 0,1 0 0,-7 12 0,3 0 0,5 3 0,3 0 0,6-4 0,0-1 656,-6-4 1,1 0-657,12 8 0,2 0 216,-7-5 1,0-1-217,7-1 0,2-1 0,-1-9 0,0-2 0,0 12 0,0-1 0,0-15 0,0 11 0,0-11 0,0-1 0,0-3 0</inkml:trace>
  <inkml:trace contextRef="#ctx0" brushRef="#br0" timeOffset="9419">9261 11201 24575,'35'0'0,"0"0"0,0 0 0,1 0 0,-4 0 0,2 0 0,2 0-1093,4 0 1,1 1 0,3-2 946,1-2 1,2-1 0,3-1 0,0 1-426,-4 1 0,1-1 1,1 1-1,1-1 0,0-2 571,-2 1 0,1-2 0,0-1 0,1 0 0,-2 1 0,-1-1 0,-1 1 0,-1-1 0,-1 0 0,-1 1 0,-1 0 343,5 0 0,-1 0 0,-4 0 0,-4 1-343,0-4 0,-8 4 0,-9 6 0,-4 0 1665,-16 16-1665,0-12 3276,0 35-2965,-16-18-311,8 7 0,-4 3 0,-10-4 0,-7 1 0,-2 3-656,5 0 1,-1 3-1,-1 2 1,-2 0 0,0 0 629,1-5 1,-1 0-1,-1 0 1,-1 0-1,1 1 1,0 0 25,-1 3 0,0 1 0,0 1 0,0-1 0,1-1 0,2-2-358,-8 4 1,1-2-1,2-1 1,1 1 357,4 1 0,1 1 0,1-2 0,2-2-103,-1-5 0,1-3 1,1 2 102,0 9 0,1 2 0,0-2 0,0-6 0,1-2 0,0 0 0,-6 9 0,1 1 0,4-4 0,-1 1 0,1-2 0,-5-3 0,1-2 0,-1 6 0,5-1 0,3 2 3157,20-15-3157,35-4 0,-2-22 0,5-4 0,6 8 0,2 0 0,-11-3 0,1-1 0,-1 1 0,11 4 0,-2 2 0,1-1 0,-4 0 1693,-1 0-1693,-10 0 0,-6 0 406,-18 0-406,33 0 0,-19 0 0,11 0 0,5 0 0,-8 0 0,2 0 0,3 0 0,3 0 0,-3 0 0,5 0 0,-1 0 0,0 2 0,-4-4 0,3-13 0,-21 11 0,-15-12 0,0 16 0</inkml:trace>
  <inkml:trace contextRef="#ctx0" brushRef="#br0" timeOffset="10535">9755 11906 24575,'45'0'0,"0"0"0,0 0 0,0 0 0,1 0 0,-3 0 0,3 0 0,-2 0 0,3 0 0,-1 0 0,-6 0 0,0 0 0,-2 0 0,0 0 0,2 0 0,-4 0 0,-6 0 0,-2 0 0,16 0 0,-1 0 0,-15 0 0,-1 0 0,0 0 0,-3 0 0,-5 0 0,-3 0 0,-16 0 0,0 0 0</inkml:trace>
  <inkml:trace contextRef="#ctx0" brushRef="#br0" timeOffset="13169">12012 11906 24575,'36'0'0,"-6"0"0,6 0 0,4 0 0,3 0 0,5 0 0,3 0 0,1 0-547,-13 0 1,2 0 0,1 0 0,0 0 0,1 0 0,0 0-1,6 0 1,1 0 0,1 0 0,0 0 0,-1 0 0,-3 0 462,0 0 1,-3 0 0,0 0-1,0 0 1,1 0-120,-4 0 0,2 0 1,0 0-1,-1 0 1,1 0-1,-2 0 203,2 0 0,-1 0 0,-1 0 0,1 0 0,1 0-11,6 0 1,1 0-1,0 0 1,0 0-1,-2 0 11,-4 0 0,-1 0 0,0 0 0,-2 0 0,0 0-203,3 0 1,-2 0 0,0 0 0,-2 0 202,9 0 0,-3 0 0,-1 0 1276,5 1 0,-2-2-1276,-4-6 0,-2-1 1335,-5 6 1,-4 0-1336,7-14 2348,7 16-2348,-44 0 1345,13 0-1345,0 0 133,3 0-133,17 0 0,-1-16 0,-15 12 0,-5-11 0,-15 15 0,0 0 0,0-16 0,-31-4 0,-1 3 0,-7-1 0,1 6 0,-5 1 0,-1-1-525,9 0 0,0-2 1,-2 1-1,-1 1 525,-10 1 0,-3 2 0,1 1 0,3-3 0,0-6 0,4-2 0,-2 4-144,5 7 0,-2 4 0,0 0 0,5 0 144,-9-5 0,2 2 0,10 6 0,-1 2 0,2-1 0,-5 0 0,1 0 0,-7 0 0,2 0 0,3 0 2033,8 0-2033,31 0 642,31 16-642,-3-9 0,7-1 0,4 1 0,-2-1 0,3 1 0,3 0 0,2 1 0,2-1-469,-4 0 1,3 0 0,1 0 0,2 0 0,0 1 0,-1-1 0,-1 1 252,-4-1 0,0 1 1,-1-1-1,0 1 1,0 0-1,1 0 1,2 1 215,0 0 0,3 1 0,1 1 0,0 0 0,0 0 0,-2 0 0,-1 1 0,-3-1 0,8 4 0,-4-1 0,-1 1 0,-1 0 0,1 1-255,-4-2 0,0 0 0,1 1 0,-1 0 0,-2-1 0,-4 0 255,13 5 0,-5 0 0,-4-2 0,7 0 0,-11 1 0,-17 13 0,-3-27 0,-16 12 3276,0-16-2233,0 16 954,0-12-1997,-47 11 0,4 9 0,2-16 0,-9-3 0,0 3-616,10 5 1,0 2-1,0 1 1,-3-1 615,4-3 0,-2-2 0,-1 1 0,0 0 0,-2 0-547,3 0 1,-2 1 0,-1-1 0,0 1 0,1 1 0,0-1 534,2-1 1,0 1 0,0 0 0,1-1 0,0 1 0,0 0 11,-7 2 0,0 1 0,0-1 0,0 0 0,1 0-204,2-2 0,-1-1 0,1 0 0,1-1 0,4 0 204,-7 3 0,4 0 0,0-3 0,1-3 0,-1-2 0,8-2 0,-5-3 466,7-15 1,32 11-1,0-12 1</inkml:trace>
  <inkml:trace contextRef="#ctx0" brushRef="#br0" timeOffset="15267">16175 11307 24575,'-23'28'0,"-1"1"0,1 0 0,-2-4 0,1-1 0,2 1 0,1 10 0,3 1 0,-8 5 0,5 0 0,18-12 0,2 1 0,-8 2 0,-4 3 0,4 0 0,6 10 0,2 0 0,-4-11 0,-2 2 0,3 0-204,3 1 0,1 2 0,1-2 204,-2 0 0,1-2 0,1 1 0,2 2 0,2-1 0,3 2-381,5 7 0,4 1 0,4-3 381,1-5 0,4-2 0,0 1 0,-5-7 0,0 1 0,2-2 0,2-2 0,6-3 0,4-4 0,0-1 0,-2 1 0,-4 3 0,-1 1 0,5-4 0,1-7 0,5-3 0,3-2 0,1 1 0,-3 1-614,4 6 1,-1 1-1,0 0 1,3-4 613,-2-7 0,2-2 0,2-3 0,-1 2 0,-1 1 0,-3 4 0,0 1 0,-2 1 0,1-1 0,1-3 0,0-4 0,1-2 0,-1-1 0,1-1 0,-2 2-414,4 3 0,0 2 0,-1-1 0,0-4 414,1-5 0,1-4 0,-1-2 0,-1 0-208,-4 2 1,-2 0 0,0-2 0,-1-3 207,-1-5 0,-1-4 0,-2-2 0,0 2 317,4-2 1,-1 1 0,-2-4-318,-7 0 0,-1-3 0,-1-1 0,-5 1 0,-5-1 0,-4 0 0,-1-1 0,1-3 0,0-1 0,-5 1 0,-5-10 0,-4 4 1111,2 12 1,0 3-1112,0 0 0,0 1 1922,0-10-1922,1 0 0,-2-5 0,-3 7 0,-1-2 0,-2-5-304,2 2 0,-2-5 0,0-2 0,0 0 0,-2 1 304,0 2 0,-2 1 0,0-1 0,-1 1 0,0-1 0,-1-4 0,0 0 0,-1-1 0,-1 1 0,0 4-190,-2-1 0,0 2 0,-1 3 0,-1 3 190,-4 3 0,-1 3 0,1 0 0,-1-7 0,1-1 0,-1 4 0,-10 2 0,-2 1 0,7 0 0,0-3 0,0 2 0,5 6 0,0 2 0,-2 1 0,-7-3 0,-2 2 0,1 0-196,-7-5 1,0 1 195,7 4 0,-2 0 0,2 2 0,-8 1 0,1 1 0,-1 1 0,-2 1 0,11 5 0,-2 1 0,1 3 0,-5 5 0,0 2 0,4-4 0,-1-2 0,5 3 0,-8 4 1454,6 0 1,3 0-1455,7 0 437,-10-1 1,-1 2-438,-5 15 241,13-15 1,1 2-242,-1 11 0,1 3 0,-14 3 0,13-4 0,1 3 0,0 5 0,-1 3 0,-8 4 0,-4 5 0,0-1-574,5-3 0,1 0 0,-3 2 574,4-6 0,-2 1 0,-2 1 0,2 0 0,4-2 0,1 4 0,4-2 0,-2 0-268,-11 2 0,-3 0 0,3-2 268,11-6 0,3 0 0,-2-1 0,-5 0 0,0 1 0,0-1 0,0 0 0,0 0 0,3 2-35,-2 9 1,3 2 34,-1 1 0,3-3 0,5 5 0,3 8 1641,16-43-1641,0 27 0,0-27 0,0 12 0</inkml:trace>
  <inkml:trace contextRef="#ctx0" brushRef="#br0" timeOffset="16533">16210 11201 24575,'36'15'0,"-4"2"0,2 2 0,0-1 0,-1 3 0,-4 4 0,0 3 0,1 1-580,7 1 1,1-1 0,-3 2 579,-8 0 0,-2 1 0,1-1 0,8 4 0,1 0 0,-2-3 0,4 5 0,-3-3 281,-7-6 0,1-1-281,5-1 0,0-1 144,-6-7 0,1-1-144,8 1 0,-1-1 0,-7 1 0,-1 0 0,0 0 0,-3-1 888,-5 2-888,-3-3 0,-16-16 0,0 0 0</inkml:trace>
  <inkml:trace contextRef="#ctx0" brushRef="#br0" timeOffset="17368">17480 11271 24575,'0'36'0,"-9"-12"0,-5 2 0,-3 8 0,-3 3 0,0-3 0,-4 5 0,-1 1 0,0 0-656,3-7 1,0-1-1,0 1 1,0 1 0,0 2 204,1 4 1,-1 2 0,1 1 0,0 1-1,0-1 1,1-4 450,-3 6 0,0-4 0,1 0 0,0 3-28,4-3 0,1 1 0,0 2 0,1-2 0,2-3 28,0 6 0,2-3 0,-1 0 217,0-7 1,-1 1-1,1 0 1,2-2-218,3 4 0,2-2 0,0-4 0,-3-3 0,3-3 0,6 21 2870,0-43-2870,-16-4 0,12-4 0,-12-12 0</inkml:trace>
  <inkml:trace contextRef="#ctx0" brushRef="#br0" timeOffset="31651">5733 14887 24575,'-35'0'0,"-4"0"0,-5 0 0,10 0 0,-2 0 0,-3 0-820,-6 0 1,-3 0 0,-2 0 0,1 0 503,-1 0 0,1-1 0,-1 0 0,-1 3 316,5 2 0,-1 0 0,0 2 0,-1 2 0,0 2-379,5 0 0,-1 3 1,-1 1-1,1 1 1,1 2-1,2 0 379,-2 3 0,3 1 0,1 2 0,0 1 0,0 1 0,2 0 0,-2 2 0,1 1 0,0 0 0,3 1 0,2-1 102,-2 8 0,3 0 0,2 0 0,2-1-102,-4 4 0,3 0 0,0 1 0,3-4 0,0 3 0,1-1 0,4-2 0,5-3 0,3-2 0,-1 3 0,-2 2 0,-2 3 0,1 0 0,1 0 0,0 3 0,1-1 0,3 1 0,3 4 0,3 1 0,-1 1 0,0-11 0,0 1 0,0-1 0,5 0 0,6 11 0,6-1 0,-1 1 0,-4-11 0,-2 1 0,2-1 0,4 0 0,9 3 0,5 0 0,2-1 0,-1-1 0,-5-4 0,-1-2 0,2 0 0,1-1 0,7 2 0,2-2 0,2-1 0,0-2 0,8 3 0,1-2 0,0-3 0,-6-6 0,1-2 0,2-1 0,1-3 0,3 0 0,2-1 0,0-3 0,1-3 0,2-2 0,0-1 0,2-1-503,-4 1 1,1 1 0,0-2 0,2 0 0,0-2 502,-4-1 0,2-2 0,-1 0 0,1-1 0,0-1 0,-2-1 0,4 0 0,0-1 0,-1-1 0,-1-1 0,0-1 28,-3 0 1,0-1 0,0-1-1,-1-1 1,-1-1-29,6-3 0,-1-1 0,-1-1 0,-3-1 517,2-4 0,-2 0 0,-1-2-517,-7 5 0,0-2 0,-2 0 0,-2 0 0,-3-2 0,-3-1 0,-1-1 297,1-2 0,-1-1 1,-3 0-298,-1-7 0,-3 2 1536,-6 7 0,0-1-1536,6-12 0,-1-3 0,-13-5 0,0-2 349,7 14 1,3-1 0,-2-1-350,-2-9 0,-2-3 0,0 2 0,0 6 0,1 0 0,-1 0 0,1-4 0,-2-1 0,-1-1 0,-3 1 0,-1-1 0,-1 2 0,1 9 0,0 1 0,0-1 0,1-7 0,0-3 0,-3 5 362,-4 2 1,-4 2-363,1 1 0,-2-1 0,-4 3 0,-11-3 0,-3 3 0,3 3 0,-3 2 0,3 7 0,-2 0 0,0 2 0,-8-7 0,-2 1 0,1 8 0,-2 1 0,1 0 0,6 1 0,2-1 0,0 2 0,-10-3 0,1 3 63,5 6 0,2 0-63,-7-5 0,5 13 0,1 4 0,-6-2 530,13 0 0,1 0-530,-11 0 298,17 0-298,3 0 0,16 0 0,0 0 0</inkml:trace>
  <inkml:trace contextRef="#ctx0" brushRef="#br0" timeOffset="32468">4657 15646 24575,'0'35'0,"0"0"0,0 1 0,0 8 0,0 3 0,0-1 0,0-3 0,0-1 0,0 2-677,0-6 0,0 2 1,0 0-1,0-1 677,0 12 0,0-1 0,0-2 0,0-10 0,0-1 0,0 0 286,0 0 1,0 1 0,0-4-287,0 3 0,0-3 223,0-6 0,0-1-223,0 0 0,0-3 0,0-5 0,0-3 0,0-16 0</inkml:trace>
  <inkml:trace contextRef="#ctx0" brushRef="#br0" timeOffset="33444">4445 16828 24575,'20'0'0,"11"0"0,5 0 0,-10 0 0,2 0 0,7-8 0,1 0 0,3 7 0,0-2 0,5-13 0,1 1 0,3 11 0,2 4 0,-15-5 0,1-2 0,-2 3 0,5 3 0,-3 2 0,-1-1 0,-3 0 0,3 0 0,-16-16 0,-3 12 0,-16-11 0,0-1-820,-16 12 1,12-12 0,-11 16 0</inkml:trace>
  <inkml:trace contextRef="#ctx0" brushRef="#br0" timeOffset="34284">4375 15716 24575,'33'0'0,"0"0"0,4 0 0,1 0 0,-4 0 0,1 0 0,2 0 0,1 0 0,1 0 0,-3 0 0,4 0 0,-3 0 0,-6 0 0,-3 0 0,3 0 0,-27 0 0,12 0 0,-16 0 0</inkml:trace>
  <inkml:trace contextRef="#ctx0" brushRef="#br0" timeOffset="36201">6315 15893 24575,'49'0'0,"0"0"0,-12 0 0,5 0 0,2 0 0,2 0 0,1 0 0,-4 0 0,1 0 0,2 0 0,0 0 0,3 0 0,3 0-328,-9 0 0,3 0 0,3 0 1,0 0-1,2 0 0,0 0 1,0 0-1,-1 0 0,-1 0 1,-2 0-83,3 0 0,-1 0 1,-1 0-1,-1 0 1,0 0-1,1 0 0,1 0 1,1 0 81,-3 0 0,2 0 0,1 0 1,1 0-1,0 0 0,1 0 1,-2 0-1,0 0 0,-1 0 1,-2 0 126,3 0 0,-2 0 0,0 0 0,0 0 1,-2 0-1,0 0 0,-1 0 0,0 0 201,1 0 0,-2 0 0,0 0 0,-1 0 0,0 0 0,1 0 0,0 0 0,2 0 0,2 0 0,0 0 0,0 0 0,-1 0 0,-2 0 0,-2 0 128,1 0 0,-2 0 0,-2 1 0,0-1 0,2-1-128,6-2 0,2 0 0,0-1 0,-1 1 0,-3 0-140,-3 2 0,-2 2 1,-2-2-1,-1-2 140,7-7 0,-1-2 0,-4 3 1638,-1 7 0,-5 0-633,9-14 2271,-28 16-3113,-15 0 2292,0 0-2455,0-16 0,-20 1 0,-14-2 0,2-2 0,0-8 0,-4-4-422,1 6 1,-5-3 0,-5 0 0,0 0 0,2 3 421,6 7 0,0 2 0,1 1 0,-1 0 0,0-3 0,-6-6 0,1-3 0,-2 0 0,1 1 0,-1 5-310,2 6 1,0 3 0,-1 3 0,2-1 0,1-1 309,0-4 0,2-2 0,1 2 0,-1 3-99,-9 3 1,0 4-1,2-1 99,-6-3 0,4 3 0,10 5 0,4 2 0,5-1 0,5 0 2936,3 0-2936,20 0 0,51 31 0,-20-22 0,5-3 0,3 3-290,-3 3 0,2 3 0,3 2 0,1-1 0,1-2 290,-3-3 0,1-2 0,1-1 0,1 1 0,0 0 0,1 2-450,-3 1 0,0 1 1,1 1-1,1 0 0,-1 0 1,0 0-1,1-1 450,5 0 0,1-1 0,0 0 0,0 0 0,-1 0 0,-1 1 0,-5 1 0,0 1 0,0-1 0,-1 1 0,0 0 0,0-1-252,7 1 0,1-1 1,-1 0-1,-2 0 1,-2-1 251,-4 1 0,-3 1 0,-1-1 0,0-2 0,7 0 0,-2-1 0,-8 1 0,3 20 2404,-5-28-2404,-27 43 3276,12-24-3032,-13 15 0,-6 7-244,-4-9 0,-2 2 0,-1-4 0,-1 2 0,-3 0 236,-7 0 0,-2-1 0,-4 0-236,3-6 0,-2-1 0,-2 1 0,0-2-473,-1 1 1,-1 0 0,-2-1-1,-2-2 473,0-3 0,-3-2 0,0-1 0,0 0 0,1-1 0,1 1 0,2-1 0,0 0 0,-1-2 0,-11 3 0,0-2 0,6-2 0,10-5 0,7-1 0,6 7 0,1-16 0,11 0 0,-12 0 0</inkml:trace>
  <inkml:trace contextRef="#ctx0" brushRef="#br0" timeOffset="37710">11236 15205 8191,'-35'0'0,"15"15"1638,5 11 0,-1 7-1199,-2 0 0,-3 4 1,1 1-440,5-6 0,0 1 0,0 2 0,0 2 0,-1-1 0,0 3 0,-2 2 0,2 0 0,0-1 0,3-2 0,1 7 0,2-2 0,1 1 0,1 1 162,0-2 0,0 1 0,0 1 1,3 1-1,3-1-162,3 1 0,4 1 0,1-1 0,3-1 0,1-1 0,3 1 0,2-3 0,4 1 0,5 1 0,-1-8 0,3 3 0,3 1 0,3-1 0,1 0 0,1-3 0,0-2 0,4-2 0,1-2 0,0-2 0,3-1 0,1-1 0,1-1-179,-3-3 0,1 0 0,2-1 0,1-1 0,1 0 0,0-1 0,1-2 0,-1-1 179,-4-3 0,1-1 0,0-1 0,0-1 0,1-1 0,0 0 0,0-1 0,1-1 0,-1 0 0,1 0 0,0-2 0,1 0 0,-1-1 0,1 0 0,0-1 0,1 0 0,-1-1 0,2 0 0,-2 0 0,1 0 0,0 0 0,0-1 0,1 0 0,0-1 0,0 0 0,0-2 0,0 0 0,-1-2 6,-1 0 1,1-2 0,-1 0-1,0-2 1,0 0 0,0-1 0,0 0-1,0-1 1,0-1 0,0 0-7,0-1 0,1 0 0,0-1 0,0 0 0,0-1 0,-1-1 0,0 0 0,-1-1 0,-1-1 0,-1-1 0,0-1 0,0-1 0,-1-1 0,-1-1 0,-1 0 0,0-1 0,-2-1 0,0 0 0,0-1-216,1-2 0,-1 0 1,0-2-1,-1 0 1,-2 0-1,0-2 0,-2 0 1,-2-1 215,0-3 0,-1-2 0,-2 0 0,-1-1 0,-2 0 0,-1 0 0,-1 0 105,-1 0 0,-2 1 1,-2-1-1,-1 0 1,0-1-1,-1-2-105,-2 0 0,0-3 0,-1-1 0,-1 0 0,0 0 0,-1 1 0,-1 2 0,2-5 0,-1 1 0,0 1 0,-2-1 0,-1-1 263,-2 2 1,-2-1 0,-1-2 0,0 1 0,-1 1 0,0 2-264,0 0 0,0 2 0,-1 1 0,-2 1 0,-3-1 0,-4-1 0,-1-1 0,-4 1 0,-3 1 0,-5 1 0,-4 3 0,-5-1 0,-4 2 0,-3 1 0,-1 3 0,-2 2 0,4 8 0,-2 2 0,-2 3 0,-1 1 0,-2 0 0,0 1 0,-2 0 40,3 0 0,-1 1 0,-1-1 1,-2 1-1,0 0 0,0 2 1,-1 0-1,1 2 0,0 2-40,2 2 0,0 2 0,0 1 0,0 1 0,0 1 0,-1 1 0,1 0 0,-1 1 0,-1-1 0,-2 0 0,-1 0 0,-1 2 0,0-1 0,0 1 0,0 0 0,0 1 0,2-1 0,0 1 75,1 1 0,-1 0 1,1 0-1,1 1 0,0 0 1,1 0-1,1-1 0,1 1-75,-6-1 0,1-1 0,1 0 0,1 0 0,1 1 0,2 2-23,-3 2 0,1 2 1,1 1-1,3-1 1,5-2 22,-13 3 0,4-2 469,7-3 1,-1 0 0,2 1-470,-9 9 0,4 0 1638,10-8 0,1 3-972,-4 12 1,4 5-667,11-2 0,1 3 0,-3-2 0,-1 1 0,1 3 783,3 8 0,2 3 0,-2-1-783,-4-3 0,-2-1 0,2 2 0,4 6 0,2 3 0,-1-4 601,-9-1 0,3-4-601,14-3 0,0-3 133,-7-11 1,3-1-134,10 14 0,-12-15 0,16-5 0</inkml:trace>
  <inkml:trace contextRef="#ctx0" brushRef="#br0" timeOffset="39369">13318 15134 24575,'-39'0'0,"1"0"0,-1 0 0,-3 0 0,-1 0 0,-1 0 0,-3 0 0,-1 0 0,2 0 0,7 0 0,1 0 0,1 0 0,2-1 0,0 1 0,3 1 0,-3 6 0,3 2 0,5-1 0,0 3 0,-9 13 0,1 3 0,-1 4 0,1 1 0,12-9 0,-1 1 0,1 2-223,-2 4 0,2 2 1,0 0 222,4-3 0,1 1 0,0 1 0,-3 3 0,0 2 0,5 0 0,6-1 0,4 0 0,0 1 0,-2-2 0,-1 1 0,3 1 0,3 1 0,4 2 0,0 0 0,0-1 0,-2 7 0,0-1 0,3 1 0,4 2 0,2 1 0,1-2 0,-3-7 0,0-2 0,4-4 0,9-2 0,5-5 0,0 6 0,3-5 0,-1-16 0,3-2 0,5 7 0,2-1 0,-1-12 0,1-2 0,6 7 0,2 0 0,-10-7 0,2-1 0,0-1-91,0-3 0,0-1 0,1-2 91,8-2 0,1-3 0,1-2-442,-6-3 0,1-3 0,-1-1 1,-1 0 441,-5 3 0,-1 0 0,-1-1 0,1-2 0,3-5 0,1-3 0,-1 0 0,-4 3 0,5-3 0,-6-1 0,-3-10 0,-7-2 0,-11 14 0,-2 1 0,0 0 0,-3-1 427,-3-6 1,-6 2-428,-12-8 926,0 6 1,-6 2-927,-11 10 0,-6 4 0,7 5 0,-3 1 0,1 2 0,-13 0 0,0 5 0,9 3 0,-1 3 0,3 0 0,-3-1 0,2 0 0,-1 0 0,3 0 0,6 0 0,5 0 0,3 0 0,-11 0 0,27 0 0,-12 0 0,16 15 0,0-11 0,0 27 0,0 5 0,0-4 0,0 6 0,5 1 0,1 3 0,-1-1 0,-4 8 0,2 0 0,7-8 0,2 0 0,-3-6 0,-5 5 0,12-9 0,-16-31 0</inkml:trace>
  <inkml:trace contextRef="#ctx0" brushRef="#br0" timeOffset="41684">14782 15275 24575,'33'0'0,"0"0"0,11 0 0,3 0 0,-8 0 0,3 0 0,2 0-820,-1 0 1,2 0 0,1 0 0,0 0 561,-1 0 1,-2 0-1,2 0 1,5 0-115,-10 0 1,4 0-1,2 0 1,1 0 0,0 0-1,-1 0 1,-3 0 371,6 0 0,-3 0 0,-1 0 0,1 0 0,3 0 0,-4 0 0,3 0 0,1 0 0,1 0 0,-1 0 0,-3 0 0,-3 0 0,7 0 0,-3 0 0,-3 0 0,1 0 222,-2 1 0,-1 0 0,-1-1 1,-3-2-223,-1-2 0,-2-3 0,-5 3 0,-1 2 0,-3 0 0,1-7 0,-3 2 1812,-4 7-1812,-5 0 3276,-15-16-3138,0 12 654,0-27-792,0 27 0,0-12 0,0 16 0,32 0 0,-1-7 0,8-1 0,-4 5 0,4 3 0,2 0 0,1-1-634,4-3 0,1 0 0,2-1 1,1 2 633,-2 2 0,2 1 0,1 0 0,-1 1 0,-4-1 0,-3 0 0,-2 0 0,-2 0 0,-1 0 0,10 0 0,-2 0 0,-7 0 0,-8 0 0,-11 0 0,-16 0 0,-24 0 0,-11-14 0,-8-3 0,1 9 0,-4 2 0,0-4-401,9-4 1,-1-3 0,0-2 0,-2 3 400,-6 1 0,-2 1 0,-1 1 0,2 0 0,4-1 0,0 0 0,1 1 0,1-1 434,1 0 0,0 0 1,1 2-1,1 1-434,-3 3 0,1 2 0,3 0 0,-4-3 0,3 3 0,8 5 0,1 2 0,-10-1 0,16 0 1771,34 31-1771,9-11 0,7-1 0,2-1 0,4 0 0,-1 1-149,-5 3 0,-1 1 0,3-1 149,2-7 0,4-3 0,0 1 0,-3 2 0,1 7 0,-4 3 0,3-2 0,5-3 0,2-3 0,-4 1 0,3 8 0,-5-1 0,-11-6 0,-1-3 0,10 4 0,-16 19 0,13-33 0,-28 33 1075,27-19-1075,-27-1 0,12 13 0,-32-13 0,-5 12 0,-9 5 0,0-14 0,-7 0 0,-2 0 0,0 2-546,6 0 0,0 1 0,-1 1 0,0 0 0,-2-1 546,1-4 0,-2 1 0,-1-1 0,1-1 0,0 1 0,1-1 0,-1 2 0,0 0 0,1-1 0,2 0 0,2-1 0,-7 5 0,3 0 0,1-5 0,-10 0 0,8-4 0,17-1 0,4-15 0,16-15 0,0 11 0,0-12 0</inkml:trace>
  <inkml:trace contextRef="#ctx0" brushRef="#br0" timeOffset="43434">18292 14746 8191,'-20'20'0,"5"27"3276,15-8-2383,1-5 1,-2 3 515,-7-3 0,0 2-1409,6 6 0,0 2 0,-6 0 0,0 2 166,7 0 0,1 3 1,1 1-167,-1-10 0,0 0 0,0 1 0,0 1 655,0-3 0,0 1 1,0 2-1,0-1 0,0 1-602,0 3 0,-1 1 0,0 1 0,1-2 1,2-1-54,3 4 0,3-2 0,0 0 0,3-1-271,0-1 0,2 1 0,1-2 0,3-3 271,5 2 0,2-4 0,4-4-126,2-8 1,2-3 0,0 0 125,-3 3 0,-1 0 0,3-3 0,5-8 0,3-3 0,0 0 111,2 5 1,0 1 0,2-2-112,-5-5 0,1-2 0,1-1 0,0-1 0,4-1 0,0-1 0,1-1 0,-1 1 0,-3 0 0,-1 0 0,1-1 0,1-3 190,6-2 0,2-2 1,0-2-1,-2-1-190,-6 0 0,-2-1 0,0-2 0,1-5 0,2-5 0,1-5 0,1-3 0,-2-1 0,-3 1-297,1-1 0,-3 0 1,-1-2-1,0-4 297,-7 6 0,0-4 0,1 0 0,-2-2 0,-3-1 0,-3 0 0,-4-2 0,-3-2 0,-3-1 0,0 2 0,0 0-221,5-1 1,0 2 0,-1 0 0,-3-2 220,-2-7 0,-3-2 0,-2 1 0,0 3 205,0 6 1,0 2-1,-1 1-205,0-1 0,0 1 0,-2 0 0,-4-2 0,-1 0 0,2 1 0,6-10 0,1 0 0,-6 9 0,-1-1 0,0-1 0,4-1 0,1-1 0,-1 1 0,-4-1 0,-2 0 0,1-3 151,0 2 0,0-2 1,0-1-1,0 4-151,1 0 0,0 3 0,-3-1 0,-3 2 0,-2-2 0,-2 0 0,-2 5 1079,-6-10 1,-5 6-1080,1 13 0,-3 1 0,-1 0 0,-2-2 0,-2 0 0,-2 4 0,-2 7 0,-3 3 0,0 0 204,-5-5 1,-1-1-1,-1 2-204,2 2 0,-1 3 0,0 0 0,-4 4 0,0 1 0,1 0 0,5 0 0,2 0 0,-2 2 0,-6 3 0,-1 2 0,1-1 0,1 0 0,1-1 0,0 2 0,1 3 0,1 2 0,1 0 146,5 0 1,0 1-1,2-1-146,-10 2 0,2 4 0,6 11 0,2 1 0,6-13 0,1 2 0,0 13 0,-1 7 0,0-2 295,-9-1 1,0 1-296,7-1 0,0 3 0,0-2 0,3-7 0,0 0 0,2-2 119,-3 5 0,3 1-119,3 6 0,1-1 512,3-13 0,1-1-512,-2 6 0,3 1 30,-4 9-30,4-15 144,16-5 1,0-15 0,0 0 0</inkml:trace>
  <inkml:trace contextRef="#ctx0" brushRef="#br0" timeOffset="45000">19086 14852 24575,'0'33'0,"0"1"0,0 9 0,0 4 0,0-8 0,0 3 0,0 2-767,0 0 0,0 2 1,0 0-1,0-2 767,0 2 0,0-2 0,0 2 0,0-3 0,0 4 0,0-2 0,0-4 454,1 8 0,-2-4-454,-4-10 0,-1 0 0,1-3 258,3-3 1,0-3-259,-6 1 0,0-3 0,8-4 0,0-5 1592,0-46-1592,0 7 50,0-11-50,0 19 0,16 16 0,-12-15 0,43 11 0,-8-12 0,-4 14 0,1 4 0,-8 6 0,-1 0 0,0-7 0,-3 2 0,-5 12 0,13 1 0,-29-12 0,13 12 0,-16-16 0,0 15 0,16-11 0,3 12 0,17-32 0,1 8 0,0-3 0,-14-6 0,-1-2 0,8 2 0,-1-1 0,2-17 0,-27 0 0,5 8 0,-2 3 0,-7 0 0,0-7 0</inkml:trace>
  <inkml:trace contextRef="#ctx0" brushRef="#br0" timeOffset="52516">12841 12912 24575,'0'35'0,"0"0"0,0 8 0,0 0 0,0-2 0,0 1 0,0-8 0,0 1 0,0 0 0,0 6 0,0 0 0,0 2 0,0 0 0,0-7 0,0-1 0,0-7 0,0-1 0,0 8 0,-15-4 0,11-27 0,-12 12 0,0 0 0,13-13 0,-13 13 0,0-16 0,12 0 0,-11 0 0,-1 0 0,-19-16 0,8 8 0,-1-3 0,-8-13 0,1-3 0,8 7 0,-1 1 0,-6-7 0,2 1 0,11 7 0,3 0 0,-18-17 0,21 16 0,15 3 0,15 63 0,1-19 0,4 3 0,-4 2 0,2 4 0,2-1-177,8 0 1,2-1-1,-1-1 177,-9-3 0,-2-1 0,2 0 0,8 0 0,1-1 0,-3-2 0,-6 1 0,-1-1 0,8-1 0,-3-1 0,-5 10 0,-3-15 0,-16-20 0,16-36 0,-6-5 0,-1-4 0,0 7 0,2-2-54,4-3 0,2-4 0,-2 3 54,-4-4 0,2 2 0,3 10 0,3 0 0,-3 2 0,-6-3 0,-1 4 0,7-2 0,-16 19 0,0 16 0</inkml:trace>
  <inkml:trace contextRef="#ctx0" brushRef="#br0" timeOffset="81984">21273 13917 24575,'0'41'0,"0"-1"0,0 1 0,0 1 0,0 3 0,0 1 0,0 1 0,0-7 0,0 0 0,0 1 0,0 0 0,0-1-275,0 5 0,0 0 0,0-1 0,0-2 275,0 6 0,0-3 0,0-5 0,0-3 0,0-7 360,0-6-360,0 23 182,0-43-182,0-36 0,0 5 0,-8-4 0,0-5 0,6-4 0,0-2 0,-2 8 0,-2-1 0,1-6-469,2 5 1,0-6 0,0-4 0,1-2 0,0 0 0,0 2 0,1 2 426,0-3 0,0 2 0,1 1 0,-1-1 0,0-3 42,-1 3 0,0-3 0,-1-2 0,0 0 0,1 1 0,0 3 0,0 5-177,2-4 0,0 5 0,0 2 0,0 0 177,0-9 0,0 1 0,0 2 0,-1-8 0,2 6 0,6 16 0,2 3 0,11-12 0,10 46 0,6 9 0,1-6 0,1 2 0,-4 6 0,1 3 0,2-1 0,1-7 0,1-2 0,-3 4 0,-9 6 0,-3 3 0,2-2 0,22-3 0,-6 1 1638,-28 4 0,-5 3-1341,9-1 1,-4-1 584,-14 14-882,0-14 0,0 1 0,-5 6 0,-6 2 0,-5-4 0,-4-1 0,-3 3-526,3-2 1,-2 1 0,-2 1 0,-2 0 525,-1-3 0,-2-1 0,-1 1 0,-2-1 0,1-1 0,0 1 0,-1 0 0,0-1 0,-1-1 0,0-2 0,-6 2 0,-2-3 0,0-1 0,2 0-100,2-2 1,1 1 0,1-2 0,2-5 99,-15-2 0,5-4-656,15 1 1,5-3-1,8-6 1,15 0 0</inkml:trace>
  <inkml:trace contextRef="#ctx0" brushRef="#br0" timeOffset="84398">21996 15505 24575,'39'0'0,"0"0"0,1 0 0,0 0 0,2 0 0,1 0 0,4 0 0,-4 0 0,-4 0 0,-3 0 0,-1 0 0,0 0 0,7 0 0,-1 0 0,-12 0 0,0 0 0,18 0 0,0 0 0,-10 0 0,-1 0 0,3 1 0,0-2 0,-3-7 0,-1 0 0,0 6 0,0 0 0,1-5 0,-1-2 0,0 2 0,1-1 0,-1-2 0,0 0 0,0 0 0,1 0 0,7 2 0,0 1 0,-6-2 0,0 2 0,-3 5 0,2 2 0,-4-2 0,-2-6 0,-1 0 0,5 7 0,-1 2 0,2-1 0,-15 0 0,-5 0 0,-15 0 0,0-23 0,0 17 0,0-17 0,0 23 0</inkml:trace>
  <inkml:trace contextRef="#ctx0" brushRef="#br0" timeOffset="87430">22666 14605 24575,'0'-20'0,"-31"5"0,7 15 0,-8 0 0,-2 0 0,-5 0 0,13-1 0,1 2 0,-11 14 0,17-11 0,3 18 0,0 3 0,-3-1 0,1 1 0,1 1 0,-3 9 0,4 0 0,16-15 0,0 11 0,0-27 0,16 28 0,4-13 0,3-2 0,4 2 0,1-1 0,-1-1 0,1-7 0,-1-1 0,-1 8 0,-1-2 0,10-11 0,1 11 0,-17-30 0,13-5 0,-20-7 0,-1-10 0,1 3 0,11 1 0,1-1 0,-5-4 0,-2-5 0,0 7 0,10-3 0,-11 7 0,-16 32 0,0 0 0,0 32 0,0 7 0,0 2 0,0 4 0,0-1 0,0 2 0,0-1 0,0 2 0,0-2 0,0 5 0,0-2 0,0-12 0,0-1 0,0-4 0,1-4 0,-2-3 0,-15 19 0,-11-5 0,9-16 0,-1-1 0,-3-3 0,1-1 0,-15 18 0,1 1 0,0-1 0,-1-16 0,11-2 0,0-2 0,-15-11 0,5 11 0,4-30 0,27-5 0,-1-13 0,-2-12 0,3 2 0,2 0 0,4-3-201,3 5 0,2-7 0,2 1 0,1 7 201,8-2 0,4 6 0,-2 5 0,4 2 0,2 6-120,16 10 0,2 7 120,6-4 0,-2 4 0,-16 5 0,-3 2 0,-1-1 0,-1 0 0</inkml:trace>
  <inkml:trace contextRef="#ctx0" brushRef="#br0" timeOffset="88639">23143 15028 24575,'0'-25'0,"0"-1"0,6-1 0,3 0 0,0-8 0,2-1 0,6 0 0,1 1 0,-7 7 0,-2 2 0,6-10 0,-15 36 0,0 20 0,0 3 0,0 5 0,0 6 0,0 2 0,0 8 0,0 3-382,0-8 0,0 2 0,0 0 382,0 1 0,0 0 0,0-1 0,0 0 0,0-2 0,0-1 0,0 9 0,0-6 0,0 2 0,0-27 0</inkml:trace>
  <inkml:trace contextRef="#ctx0" brushRef="#br0" timeOffset="90648">24324 14093 24575,'-25'-7'0,"-1"-1"0,-7 6 0,-4 0 0,3-7 0,-2-4 0,0 4-472,0 6 0,0 3 0,-2-1 472,-5-4 0,-2-2 0,4 3 0,1 3 0,3 2 230,-2-3 1,4 4-231,0 14 234,-1 19-234,18-17 0,1 3 0,-2 12 0,3 1 0,-4 5 360,11-10 1,3 1-361,6 7 0,-2-8 0,4 1 0,13 9 0,0-12 0,6-3 0,4-12 0,4-5 0,6 3 0,1-4 0,2-4 0,2-4 0,0-1 0,2-1 0,-4-5 0,0-6 0,-2-5 0,4 5 0,2-2 0,-10-6 0,-18-15 0,-4-2 0,14 13 0,-1-3 0,-18-8 0,-7-7 0,3 7 0,7 12 0,-1 1 0,-5-27 0,-4 6 0,2 26 0,0 4 0,0 16 0,0 32 0,0 1 0,0 4 0,0 1 0,0 3 0,0-6 0,0 6 0,0 0 0,0-2-534,0 5 0,-1-1 0,2 2 534,2-1 0,2 3 0,-1 0 0,0-1 0,-3-5 0,-1-1 0,0 0 0,3 0 0,3-1 0,2 1 0,1-1 0,-1 0 0,-1 8 0,0 0 0,-1 0 0,-2-10 0,1 1 0,0-1 0,0 0-216,6 6 0,1-1 0,-3 0 216,-7 2 0,-2 1 0,2-5 0,6 0 0,-1-5 0,-6-7 0,-2-5 0,1-8 0,-15-15 1547,-21 0-1547,3-6 0,-4-3 0,-8 0 0,0-2 0,-1-5 0,2-3 0,6 2 0,5-1 703,-2-18-703,25 13 0,4-5 0,3-9 0,6-4 0,10-4 0,5-2-488,-2 9 1,1-1-1,5 2 488,11 0 0,4 3 0,-1-1 0,-10 5 0,-1-1 0,2 2-153,11 0 0,3 0 1,-6 1 152,-4-8 0,-3 1-656,0 7 1,-1 2-1,4-10 1,-31 21 0</inkml:trace>
  <inkml:trace contextRef="#ctx0" brushRef="#br0" timeOffset="92710">24430 14887 24575,'20'0'0,"11"0"0,-11 0 0,5 0 0,1 0 0,-3 0 0,9 16 0,-32-12 0,0 27 0,0-27 0,0 27 0,0-11 0,0 0 0,0 11 0,-16-11 0,-8 5 0,-3 1 0,-16-3 0,9 1 0,1-1 0,-2-3 0,0 15 0,15-31 0,4 8 0,1-59 0,11 23 0,-12-11 0,16 19 0,0 16 0,0 0 0,16 0 0,19 0 0,-8 0 0,1 0 0,0-1 0,-1 2 0,0 7 0,-3 0 0,-5-4 0,13 11 0,-28-15 0,11 0 0,1 0 0,-12 0 0,12 0 0</inkml:trace>
  <inkml:trace contextRef="#ctx0" brushRef="#br0" timeOffset="94932">25048 14199 24575,'-36'0'0,"1"0"0,15 0 0,-11 0 0,4 32 0,5-1 0,2 2 0,1 3 0,9-5 0,0 0 0,-6 4 0,-3 1 0,1 0 0,1-2 0,-3 6 0,4 7 0,16-43 0,16 11 0,19 1 0,5-12 0,-11 4 0,0 0 0,9-8 0,-11 0 0,4-16 0,-11-19 0,-10 8 0,0-1 0,6-6 0,-1-3 0,-12-5 0,-2-2 0,7 2 0,0 2 0,-8 10 0,0 3 0,0-12 0,0 54 0,0 13 0,7-5 0,1 7 0,-6 4 0,-2 7 0,-1 1 0,4-3 0,7-1 0,2-4 0,-2 4 0,-8 3 0,-3 5 0,0-2 0,4-6 0,13-2 0,0-2 0,-13 13 0,-2 4 0,4-6 0,1 3 0,-2 0 0,-2-8 0,-3 0 0,1 0 0,-1 1-277,1 3 1,0 0 0,0 1 0,0-3 276,0 3 0,0-2 0,0-2 0,0 4 0,0 0 0,0-6 0,0 3 0,0-5 0,1-5 0,-2-2 0,-4 7 0,-5-7 0,-10-14 0,-18-14 0,-6-4 0,9 2 0,-1 0 0,2-3 0,-3-2 0,4-3 552,0-7 1,4-5-553,0-5 0,7-5 0,12 0 0,5-5 0,0-2-507,0-1 1,1-4-1,0 0 1,1-1 506,2 1 0,1 0 0,0-1 0,1 0 0,1 4 0,1-2 0,1 0 0,-1 1 0,1 1 0,0-6 0,0 0 0,1 2 0,2 3-104,3 6 1,3 3-1,-1-2 104,0-11 0,0-2 0,-1 7 0,9-4 0,1 8 0,-3 3 0,-12 13 0,17 3 0</inkml:trace>
  <inkml:trace contextRef="#ctx0" brushRef="#br0" timeOffset="97465">25153 14887 24575,'20'0'0,"11"0"0,-27 0 0,28 0 0,-28 16 0,11-12 0,-15 12 0,0-1 0,0-11 0,0 12 0,-20-1 0,-7 1 0,0 8 0,-7-8 0,1 3 0,14 12 0,3-27 0,0 12 0,12-16 0,-11 0 0,30 0 0,21 0 0,3 0 0,-14 0 0,1 0 0,9 0 0,0 0 0,1 0 0,-17 0 0,-3 0 0,-16 0 0,0 16 0,0-13 0,0 29 0,0-13 0,0 6 0,0 1 0,0 14 0,0-11 0,0 0 0,0 9 0,0-11 0,-32-11 0,-7-16 0,5 1 0,-2-2 0,8-7 0,1 0 0,-8 8 0,3-4-656,12-16 1,1 1-1,-16 13 1,19-17 0</inkml:trace>
  <inkml:trace contextRef="#ctx0" brushRef="#br0" timeOffset="98898">23936 15505 24575,'26'0'0,"-1"0"0,2 0 0,1 0 0,7 0 0,1 0 0,0 0 0,-2 0 0,-7 0 0,1 0 0,13 0 0,0 0 0,-11 0 0,-1 0 0,15 0 0,-2 0 0,-14 0 0,-1 0 0,7 0 0,-1 0 0,6 0 0,-7 0 0,3 0 0,11-8 0,2 0 0,-8 6 0,0 0 0,-3-3 0,2-1 0,-5 1 0,-6 5 0,-1 0 0,7 0 0,-1 0 0,6 0 0,-13-7 0,-1-1 0,-6 4 0,13-12 0,-28 16 0,11 0 0,-15 0 0,16 0 0,-12 0 0,27 0 0,4 0 0,-7 0 0,-2 0 0</inkml:trace>
  <inkml:trace contextRef="#ctx0" brushRef="#br0" timeOffset="100768">21996 15646 24575,'0'35'0,"0"0"0,0 7 0,0 2 0,0-9 0,0 0 0,0 1-511,0 0 0,0 1 1,0 0 510,0 8 0,0 1 0,0 0 0,0-1 0,0-1 0,0 1-545,0 1 0,0 2 1,0 1 544,0-5 0,0 2 0,0 0 0,0-2 0,0 6 0,0-1 0,0 1 0,0-11 0,-1 1 0,1 0 0,1-2 214,4 4 0,1-1 1,-1-3-215,-3 0 0,0-1 0,2 0 0,1 2 0,1-2 0,3 2 0,-2 1 0,-6-4 0,-1 3 0,3-1 0,6-2 0,4-1 0,-4-2 0,-6 9 0,-2-1 0,6 2 0,2 0 0,-1-8 0,0 0 355,-7 1 1,1-1-356,14 1 0,0-2 849,-14-6 1,0-1-850,6 0 0,-1-3 113,-7 12-113,0-1 0,16-16 0,-12 13 0,-4-44 0,-4 24 0,-12-28 0,16 16 0</inkml:trace>
  <inkml:trace contextRef="#ctx0" brushRef="#br0" timeOffset="145833">14958 16792 24575,'35'8'0,"1"0"0,-1 1 0,0 2 0,7 5 0,2 3-857,-7-3 0,0 2 0,3-1 857,6-3 0,3-2 0,-1 1 0,-10-1 0,0 2 0,0-1 0,1-1 0,0-2 0,1-2 0,0 0 0,-2 1 0,5 3 0,-1 1 0,-2-3 273,-3-2 0,-1-2 0,-3 0-273,4 3 0,-3-2 211,-8-7 1,-1 0-212,10 0 0,-15 0 0,-5 0 0,-15 0 0</inkml:trace>
  <inkml:trace contextRef="#ctx0" brushRef="#br0" timeOffset="146618">17216 17321 24575,'25'0'0,"1"0"0,19 0 0,4 0 0,-13 0 0,2 0 0,0 0-408,0 0 1,1 0 0,1 0 407,5 0 0,0 0 0,-2 0 0,-5 0 0,-2 0 0,0 0 0,6 0 0,0 0 0,0 0 0,-1 0 0,1 0 0,-4 0 0,1 0 0,-3 0 199,0 0 1,-6 0-200,-10 0-820,-4 0 1,-16 0 0,0 0 0</inkml:trace>
  <inkml:trace contextRef="#ctx0" brushRef="#br0" timeOffset="147629">20232 17657 24575,'35'0'0,"4"0"0,5 0 0,-10 0 0,3 0 0,1 0-820,2 0 1,2 0 0,2 0 0,-1 0 757,1 0 0,0 0 0,1 0 0,0 0 62,5 0 0,1 0 0,0 0 0,-3 0 0,4 0 0,-3 0 0,-1 0 219,0 0 0,-2 0 1,-3 0-220,3 1 0,-5-2 338,-13-7 0,-1 0-338,0 7 0,-3-2 0,-5-28 0,12 27 453,-27-28 0,12 28 0,-16-11 0</inkml:trace>
  <inkml:trace contextRef="#ctx0" brushRef="#br0" timeOffset="149886">20620 16475 24575,'0'-20'0,"24"-19"0,-7 21 0,3-1 0,0-5 0,1-3 0,1-1-429,1-1 1,1-2-1,-1 1 429,1 0 0,-1 1 0,1-2 0,-1-3 0,0-1 0,1 2 0,0 8 0,0 2 0,-1-3 0,1-12 0,0-3 0,-2 2 0,7-1 0,-3 2 210,-7-7 0,-2 3-210,0 15 0,-3 3 213,-10 5-213,12-13 0,-16 29 0,0-13 653,0 16-653,-16 0 0,12 0 0,-27 0 0,-5 16 0,10-8 0,-3 3 0,2 4 0,-3 3 0,1 0 0,-8 9 0,0 1 0,8-10 0,0-1 0,1 3-193,-2 6 1,2 3-1,-1-2 193,2-7 0,-1-2 0,1 3 0,-4 10 0,1 5 0,3-1 0,4-5 0,2-1 0,2 2 0,0 3 0,2 2 0,2 0 0,2-1 0,1 0 0,2 1 0,2 1 0,2 1 0,0 0 0,0-2 0,0 0 0,3 0 0,1 2 0,3 1 0,0-2 0,-1 9 0,0-2 0,0-7 0,0-3 0,0-8 0,0-1 0,0 10 0,0-16 0,0 13 0,15-28 578,-11 11-578,12-15 0,-16 0 0,15 0 0,5 0 0,3 1 0,5-2 0,10-6 0,2-1 0,-1 6 0,-1 0 0,2-5 0,-2-2 0,-11 1 0,-3 0 0,12 4 0,-1-11 0,-16-1 0,13 12 0,-28-11 0,27 15 0,4-16 0,-8 14 0,1 0 0,7-14 0,1 1 0,-8 12 0,-1 2 0,8-15 0,-19 16 0</inkml:trace>
  <inkml:trace contextRef="#ctx0" brushRef="#br0" timeOffset="151416">21485 16757 24575,'0'-26'0,"0"1"0,0-14 0,7 14 0,1-1 0,-7 0 0,2 1 0,13-1 0,-1-3 0,-12-17 0,-2-2 0,14 9 0,2 1 0,-7-2 0,-1 2 0,0 11 0,2 3 0,20-11 0,-27 31 0,-4 8 0,-4 31 0,-4-10 0,1 1 0,7 13 0,-8 5 0,0 2 0,6-8 0,0 1-288,-7 2 1,-4 4-1,4-2 288,6-6 0,3-1 0,-1 1 0,-4 4 0,-2 0 0,3-1 0,3 7 0,2-4 0,-1-14 0,0-3 0,0 5 0,0-31 0,0 0 0,0 0 0</inkml:trace>
  <inkml:trace contextRef="#ctx0" brushRef="#br0" timeOffset="153581">20920 18556 24575,'24'-33'0,"-1"-1"0,1 1 0,0-8 0,-1-2 0,0 2 0,-3 8 0,-2 3 0,-1-1 0,2-15 0,-3 1 0,0 2 0,0 4 0,3 0 0,-9 12 0,0 3 0,6 4 0,-32 20 0,12 20 0,-27 0 0,11 11 0,-19-13 0,-4-1 0,20 3 0,-1-1 0,-8-6 0,-4-2 0,6 1 0,9 4 0,2-1 0,-16 5 0,18 3 0,3 5 0,4-2 0,0 3 0,-8 12 0,1 4 0,6-5 0,2 2 0,3-7 0,0 1 0,3-3 0,2 1 0,2-1 0,-1 0 0,0 0 0,0-7 0,0-1 0,0 2 0,0 1 0,0 0 0,0-1 0,0-1 0,0-1 0,-1 1 0,2-1 0,14 14 0,30-24 0,8-10 0,-18-5 0,1-4 0,7-5 0,5-4 0,-6-1 0,-3-2 0,-7-3 0,-12 1 0,-1 1 0,7 7 0,-5 0 0,-17-5 0,12 15 0,-16 0 0,0-16 0,0 12 0,0-12 0,15 1 0,5-5 0,-3-4 0,1-3 0,-1 8 0,1-1 0,8-14 0,-1 1 0,-1 10 0,1 4 0,-3 6 0,-18 13 0,12 0 0</inkml:trace>
  <inkml:trace contextRef="#ctx0" brushRef="#br0" timeOffset="154299">21890 18256 24575,'0'0'0</inkml:trace>
  <inkml:trace contextRef="#ctx0" brushRef="#br0" timeOffset="156301">21749 18733 24575,'26'0'0,"-1"0"0,14 0 0,-13 0 0,-1 0 0,10 0 0,-15 0 0,-4 0 0,-16 0 0,0 15 0,0 5 0,0 15 0,0 0 0,15 1 0,-11-1 0,12-16 0,-16 13 0,0-28 0,-16 11 0,12-15 0,-27 16 0,-4-12 0,-4 12 0,14-8 0,-1-1 0,-13-3 0,3-4 0,7 0 0,-2-7 0,7-5 0,24-8 0,0 4 0,0 16 0,0 0 0,23 0 0,-17 0 0,18 0 0,-24 0 0,15 0 0,-11 0 0,12 0 0,-16 0 0,16 0 0,3 0 0,17 16 0,-11-14 0,1 0 0,1 14 0,0-1 0,2-12 0,-3-2 0,8 14 0</inkml:trace>
  <inkml:trace contextRef="#ctx0" brushRef="#br0" timeOffset="158585">21714 17551 24575,'-45'0'0,"17"0"0,13 0 0,15 0 0,0 0 0,0-16 0,-16 12 0,-4-27 0,-4 8 0,-3 3 0,-12-6 0,13-4 0,1 5 0,6 21 0,3-11 0,16 15 0,0 0 0,0 15 0,0-11 0,16 12 0,3 0 0,12-3 0,5 1 0,-7 4 0,1 1 0,0-4 0,3-1 0,-2 0 0,-2 4 0,-1 0 0,1-1 0,0 1 0,-2-1 0,-3 1 0,-3 0 0,-2 0 0,16 17 0,-4-16 0,-27 13 0,12-28 0,-16 11 0,-16-15 0,-7 7 0,-5 2 0,-18 0 0,-6 2-604,7 0 1,-3 1 0,-2 0 603,9-3 0,-2 0 0,0-1 0,2 1 0,-10 3 0,3-1 0,1 1 0,9 0 0,2 0 0,5 0 0,2-3 0,7 1 0,6 6 0,16-16 0</inkml:trace>
  <inkml:trace contextRef="#ctx0" brushRef="#br0" timeOffset="160400">5662 17551 24575,'26'0'0,"-1"0"0,6 0 0,1 0 0,11 0 0,2 0 0,4 0 0,0 0 0,-13 0 0,-1 0 0,0 0 0,12 0 0,-4 0 0,-14 0 0,-3 0 0,21 0 0,-43 0-820,12 0 1,-16 0 0,0 0 0</inkml:trace>
  <inkml:trace contextRef="#ctx0" brushRef="#br0" timeOffset="161284">6844 17868 24575,'30'0'0,"-3"0"0,0 0 0,13 0 0,-6 0 0,2 0 0,-1 0 0,1 0 0,6 0 0,2 0 0,1 0 0,0 0 0,1 0 0,-2 0 0,-8 0 0,-1 0 0,-1 0 0,-1 0 0,6 0 0,-14 1 0,1-2 0,9-14 0,-15 11 0,-5-12 0,-15 16 0</inkml:trace>
  <inkml:trace contextRef="#ctx0" brushRef="#br0" timeOffset="162034">8855 17939 24575,'49'0'0,"0"0"0,-14 0 0,-1 0 0,1 0 0,14 0 0,0 0 0,-3 0 0,-2 0 0,-7 0 0,-3 0 0,-8 0 0,-1 0 0,10 0 0,0 0 0,-15 0 0,11 0 0,-27 0 0,12 0 0</inkml:trace>
  <inkml:trace contextRef="#ctx0" brushRef="#br0" timeOffset="162848">10090 17551 24575,'33'0'0,"0"0"0,4 0 0,1 0 0,-4 0 0,3 0 0,-2 0 0,3 0 0,-2 0 0,8 0 0,-5 0 0,-16 0 0,8 0 0,-31 0 0</inkml:trace>
  <inkml:trace contextRef="#ctx0" brushRef="#br0" timeOffset="164152">10513 17074 24575,'35'0'0,"5"0"0,3 0 0,-5 0 0,2 0 0,-5 0 0,2 0 0,-3 0 0,3 0 0,-4 0 0,-6 0 0,-3 0 0,12 0 0,-1-15 0,-15 11 0,11-12 0,-27 16 0,12 0 0,-32 16 0,12-12 0,-12 11 0,16 1 0,0-12 0,0 27 0,-6-6 0,-3 1 0,-1 9 0,0 5-313,-1 1 0,-1 4 0,0-2 313,0-5 0,-1-1 0,2 0 0,4 1 0,2 0 0,-2 0 0,-3-3 0,-1-1 0,0-2 0,1 7 0,1-3 0,-1-1 0,0 1 0,1 7 0,3-4 0,6-12 0,0 2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6T18:52:13.02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8T23:42:15.6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04 10478 24575,'-18'25'0,"1"0"0,-4 2 0,-3 2 0,2 2 0,1 3 0,2 3 0,0 1-820,2 0 1,-1 1 0,0 1 0,1 0 796,-1-1 1,0-1 0,2 0 0,1 0 22,0 11 0,3-1 0,0-2 300,0-6 1,0-2 0,0-2-301,-5 8 0,3-2 0,11 1 0,2 0 293,-7-5 1,0-1-294,8-1 0,0-2 0,-1-7 0,2-3 0,15 12 1747,-12-1-1747,27-16 130,-27-3-130,28-16 0,3 0 0,-9 2 0,3-4 0,4-11 0,4-5 0,4 5 0,6 0 0,2-1 0,-5-1 0,-5-4 0,-4-1 0,4 0-127,6 2 0,5 0 0,-2 1 0,-6 3 127,-6 4 0,-2 1 0,-1-1 0,2-1 0,-5 1 0,-6 0 0,-1 0 0,23-8 0,-2 1 0,-6-3 0,-17 3 0,1 3 0,13 10 508,-15-28-508,11 13 0,-28-5 0,-2-3 0,15 0 0,-1-1 0,-12 2 0,-2-3 0,7-15 0,0-2 0,-7 8 0,-2 0 0,-6-11 0,-2 0 0,1 4 0,-3 3 0,-6 6 0,-2 2 0,2 5 0,-1 3 0,-17-9 0,15 3 0,-8 23 0,1-1 0,17-26 0,-16 26 0,-2 1 0,8-23 0,-15 28 0,-1-27 0,1 27 0,0-11 0,0 15 0,9 0 0,1 0 0,-15 0 0,7 0 0,0 0 0,-6 0 0,3 0 0,5 0 0,11 0 0,-15 0 0,0 15 0,0-11 0,-1 27 0,1-11 0,0 15 0,15-15 0,-11 11 0,27-11 0,-12-1 0,16-3 0</inkml:trace>
  <inkml:trace contextRef="#ctx0" brushRef="#br0" timeOffset="3611">5733 11448 8191,'0'19'0,"16"13"1638,18 0 0,6 2-913,-16-3 0,1 1-725,9 0 0,4 3 0,-4 0 0,-14-6 0,-3 0 0,1-1 0,9 9 0,1 1 0,-6-5 0,1 3 0,-2-4 0,0-1 0,-2-3 1429,-2-1 1,1-3-1430,13 8 1761,-27-28-1761,12 11 3276,-1-15 0,-11 0-2790,28 24-486,-28-18 0,11 33 0,1-35 0,-12 11 0,12-15 0,-16 16 0,0-12 0,15 27 0,-11-11 0,28 15 0,-13 1 0,1-17 0,-5-3 0,-15-32 0,0-19 0,-6 2 0,-3-5 0,0-9 0,-2-4-234,1 11 1,-3-3-1,1 3 234,0 5 0,0 2 0,1-1 0,-1-6 0,1-1 0,-2 4 0,-5 7 0,1 1 0,7-6 0,0 4 0,-5 11 0,15 5 0,0 46 0,-1-5 0,2 3 0,4 12 0,5 8 0,1-12 0,2 5 0,2 3 0,-1-1 0,0-4-196,2 5 1,-2-3 0,3 2 195,-2-6 0,3 3 0,-1 1 0,1-4 0,-4-5 0,6 5 0,-4-5 0,-7 2 0,1-4 0,22-7 0,-28 23 0,11-43 0,-30 11 0,-8-13 0,-5-4 0,-8 4 0,-3-4 0,0-6 0,-3-4 0,2 1 376,-8 0 0,2-1-376,6-5 0,0-2 0,2 4 0,0 4 0,2 2 0,-9-8 0,3 3 0,3 10 0,8-12 0,31 16 0,0 0 0,0 0 0</inkml:trace>
  <inkml:trace contextRef="#ctx0" brushRef="#br0" timeOffset="5394">6633 12594 24575,'0'20'0,"0"27"0,0-8 0,0-6 0,0 5 0,0-6 0,0 3 0,0-1-527,0 12 0,0 3 527,-1-3 0,0 5 0,3-3 0,1-11 0,3-1 0,0 2 0,0 1 0,0 3 0,3-1 0,6-2-411,7-5 0,6-2 0,3-1 0,-3 1 411,-3 4 0,-2 1 0,2-1 0,2-4 0,7-2 0,4-3 0,0-2 0,-3-1-75,-3 1 0,-3-1 0,0-2 75,0-4 0,0-1 0,0-1 0,13 3 0,2-3 0,0-5 0,2-2 0,-7-3 0,3 0 0,-1-3 0,-5-1 0,1-2 0,-1-2 0,5-1 0,1-2 0,-3-2 0,7-10 0,-2-2 0,-12 8 0,0-1 0,-2-4 0,-4-9 0,-3-6 0,1 5 0,8 5 0,-2-1 0,-2-18 0,-5-3 354,-4 16 1,-2 0-355,-6-7 0,-3-3 0,-2 5 0,0-3 0,-2 0 281,-3-3 1,-2-1 0,1-1-282,1-6 0,0-1 0,-3-4 0,-4 11 0,-3-4 0,-2 0 0,0 1 0,1 3 0,-3-9 0,0 3 0,-4 0 0,-1 9 0,-3-3 0,-2 1 0,-2 3 0,2 3 0,-6-1 0,-1 6 0,-3 0 0,-1 5 0,-4 1 0,0 1 0,3 1 0,1 0 0,3 1 0,-2 3 51,-6 2 0,-2 3 1,3 1-52,1 0 0,4 4 0,5 5 0,1 2 0,-7-1 0,1 0 0,6 0 0,-1 0 0,-14 0 0,-2 0 559,7-1 1,-1 2-560,-5 7 0,0 0 48,8-7 0,0 2-48,-4 12 0,-1 1 0,4-14 0,0 0 0,-5 14 0,3-1 0,-1-11 0,12 12 0,7 0 0,16-12 0,-11 11 0,15 1 0,0-12 0,0 12 0</inkml:trace>
  <inkml:trace contextRef="#ctx0" brushRef="#br0" timeOffset="8375">8150 13847 24575,'15'35'0,"-6"-10"0,2 1 0,5 1 0,3 1 0,7 6 0,-1 2 0,-5-1 0,-1 1 0,6-2 0,1 2 0,-9-5 0,0 1 0,0-1-274,10 7 0,1 1 274,-5-3 0,0 2 0,2-2 0,-2-11 0,1-1 0,-1 1 0,1 8 0,-1 3 0,1-3 0,-1-7 0,1-2 0,-1 0 0,1 5 0,-1 0 0,1 0 0,11 6 0,0 0 0,-3 1 0,-1-1 0,-3-8 0,-3 1 0,-10-1 0,-3-3 0,4-5 0,-16-3 0,0-32 0,0 12 548,0-27-548,0 11 0,-16-15 0,14 10 0,0-1 0,-13-13 0,2 12 0,2 3 0,5 4 0,-17-11 0,23 27 0,0-12 0,0 1 0,0 11 0,0-12 0,0 0 0,-16-3 0,6-11 0,1-7 0,-8-6 0,-2-4-174,7 11 1,1-1 0,-1 0 173,0-1 0,0-1 0,1 3 0,1-3 0,0 5 0,-5-9 0,15 27 0,0 32 0,0-12 0,0 27 0,0-27 260,-2 21 0,4 5-260,13-4 0,-6 8 0,2 6 0,3-7 0,4 2 0,1-1-435,1-2 0,1 0 1,0 2 434,-2-1 0,-1 2 0,0 1 0,0-3 0,4 4 0,-1-2 0,-1-1 0,-1 4 0,-3-2 0,0 9 0,-1-7 0,5-15 0,0 9 0,-20-48 0,-36-4 434,9 8 1,-5 0 0,-3 1-435,-10 3 0,-4 2 0,0 0 0,2 0 0,-1 1 0,2 1 0,4 2 0,1 2 0,2 2 0,-4 5 0,4 1 0,11-7 0,1 2 0,-1 13 0,1 0 0,-8-12 0,4 11 0,27 1 0,-12-12 0,16 12 0,0-16 0</inkml:trace>
  <inkml:trace contextRef="#ctx0" brushRef="#br0" timeOffset="10326">9261 14887 24575,'0'26'0,"0"-1"0,0 1 0,0 3 0,0 3 0,0 4 0,0-2 0,0 5 0,0 0 0,0 3 0,0 4 0,0-8 0,0 7 0,-2-2 0,4 0 0,13-4 0,-6-12 0,2 1 0,5-1 0,3-3 0,17 11 0,-1 1 0,0-1 0,-11-16 0,3-3 0,0-5 0,1-2 0,7 0 0,1-2 0,-9-7 0,0 0 0,6 0 0,1 0 0,1 0 0,1 0 0,7-7 0,4-2-176,-10 4 1,2-1-1,-2-3 176,-5-6 0,-2-3 0,1 0 0,0 6 0,2 0 0,-3-3 0,7-17 0,-4-3 0,-4 8 0,-3 0 0,1-7 0,-3-3 0,-5-2 0,-3 0 0,3 3 0,-2-1 0,-7-9 0,-1-2 0,8 2 0,-2 2 0,-13 6 0,-1 1 0,9 3 0,-4 2 0,-13 5 0,-2 3 0,6-15 263,-11 5 1,-4 1-264,1 13 0,-1 1 0,-7-14 0,-5-1 0,-2 10 0,-4 1 0,2 0 0,7-2 0,2 0 0,-1 0 0,-11-5 0,-1 0 0,3 4 0,5 6 0,3 1 0,-2-7 0,-1 5 0,4 18 0,1 2 0,-14-15 0,6 15 0,0 2 0,-7-1 0,8 0 0,-2 0 0,6 0 0,1 0 0,-8-2 0,-1 4 0,2 12 0,-2 3 0,2-5 0,-2 1 0,4 2 0,0 11 0,1 2 0,-13-2 0,6-1 0,18 11 0,4-17 0,1 13 0,11-13 0,-12 1 0,16-4 0,0-16 0,0 0 0,0 0 0</inkml:trace>
  <inkml:trace contextRef="#ctx0" brushRef="#br0" timeOffset="12477">9719 15752 24575,'0'43'0,"0"0"0,0-10 0,0 2 0,0 3 0,0-1 0,0 2 0,0 1 0,0 0-626,0 0 0,0-1 0,0 0 0,0 0 626,0 1 0,0 1 0,0-2 0,0 0 0,0 6 0,-1-2 0,2-2-6,4-5 0,1-1 1,-1 0 5,-3 6 0,-2 0 0,2-1 0,5 7 0,2 0 199,-4-13 1,1 1 0,-2-2-200,-2 3 0,0-2 0,6 2 0,0-1 0,-7-7 0,-2-1 1251,1 8-1251,0-4 671,0-43-671,0 9 0,-16-33 0,8 11 0,-3-1 0,-6 7 0,-2-1 0,-5-12 0,-3-3 0,-7 0 0,-2 0-139,12 10 1,-1 0-1,-1 0 139,-2 0 0,-2 1 0,2 3 0,-1 2 0,3 3 0,-9-16 0,4 28 0,27-11 0,4 46 0,22-13 0,7 3 0,-10 6 0,-1 4 0,3-3 0,6-7 0,3-3 0,0 2-170,4 11 1,0 4-1,0-3 170,-3-6 0,0-2 0,1 1 0,4 4 0,0 2 0,-2-1 0,4 6 0,-6-2 0,-14-6 0,-1-5 0,15-3 0,-28-4 0,11-16 0,-15-32 0,0-7 308,0 9 0,-1-5 1,2-2-309,2-8 0,2-4 0,3 2 0,5 2 0,3 1 0,-2 0 0,-6 1 0,-2 1 0,6 5 0,17 0 0,-4 8 0,-21 9 0,12 4 0,-16 16 0</inkml:trace>
  <inkml:trace contextRef="#ctx0" brushRef="#br0" timeOffset="14692">9825 17551 24575,'-35'0'0,"0"0"0,-1 0 0,-3 0 0,-2 0 0,0 0 0,-6 0 0,-1 0 0,2 0-406,7 0 0,2 0 1,-1 0 405,-7-1 0,0 0 0,2 3 0,-2 4 0,0 3 0,-2 1 0,-4 1 0,4 4 0,12 1 0,3 3 0,-1 1 0,-10 2 0,-2 1 0,7 2 0,8 9 0,5 3 134,-2-3 0,3 2-134,13 7 0,3 0 116,-1-13 1,2-1-117,6 13 0,2-1 0,-1-2 0,16-4 614,3-4-614,11-20 0,7-2 0,6 9 0,4-1-340,-5-8 1,4-3-1,-1-1 340,3 1 0,0 0 0,0-2 0,-4-3 0,0-1 0,1-1 0,0-2 0,0-2 0,2-3 0,-1-5 0,2-4 0,0-2 0,-2 1 0,-6 4 0,-1-1 0,0 0 0,0-4-304,-1-1 1,0-4 0,1-2 0,-2 1 0,-1 3 303,10-4 0,-3 2 0,-3-1 0,-7 2 0,-4-1 0,2 1-70,0 0 1,1 1-1,-1 0 70,5-5 0,-2-1 0,-5 1 0,-3-1 0,-8 2 0,-1 2 1021,15-12-1021,-28 17 1585,11-13-1585,-15 28 240,0-11-240,0 15 0,-15 0 0,-8-7 0,-5-2 0,-7-1 0,-5 0 0,0 3 0,-5 1 0,1 0-354,1 0 1,1 0 0,-1 2 353,-1 3 0,-1 2 0,1-1 0,7 0 0,2 0 0,1 0 0,-3 0 0,4 0 0,5 0 0,5 0 0,3 0 0,5 0 0,15 0 0</inkml:trace>
  <inkml:trace contextRef="#ctx0" brushRef="#br0" timeOffset="19542">11413 13353 24575,'-34'35'0,"1"0"0,9-11 0,-1 0 0,0-1 0,-12 4 0,-1 1-659,3-2 0,-1 2 0,1 0 659,9-3 0,2-1 0,-2 1 0,-11 5 0,-3-1 0,3 3 0,6 2 0,2 2 0,-1-5 0,1-9 0,-1-4 0,3 1 318,-2 16 1,3-3-319,0-14 0,1-1 163,6 8 1,3 1-164,-2 1 0,0 1 0,0 0 0,1-1 0,-2 8 1013,3-19-1013,16 7 0,0-1 0,-16 5 0,12 5 0,-27-13 0,27 17 0,-27-17 0,27-3 0,-12-32 0,16-3 0,0-1 0,-16-11 0,12 27 0,-11-12 0,15 16 0,-16 0 0,12-16 0,-17-3 0,-5-5 0,7-2 0,-1-5 0,-2 3 0,-3-6 0,0 1 0,3 3 0,-2-4 0,3 1 0,0 0 0,-1-4 0,10 9 0,12 9 0,0 3 0,0 16 0,0 0 0,23 31 0,-5-12 0,2 2 0,3 12 0,1 4 0,1-2 0,1 1 0,-9-6 0,0 3 0,0-2 0,2 7 0,1 0 0,-3-6 0,2 0 0,-4-2 0,-6 0 0,1-5 0,22 10 0,-28-3 0,11-28 0,-15 11 0,0-15 0,0 0 0,16-15 0,4-21 0,10 3 0,6-4 0,-7 5 0,1-1 0,1 0-470,4 1 0,2 2 0,1 0 470,-7 6 0,0-1 0,0 1 0,-2 3 0,9-9 0,-2 5 0,0 6 0,-5 3 0,-12 0 0,-3 16 0,-16 0 0</inkml:trace>
  <inkml:trace contextRef="#ctx0" brushRef="#br0" timeOffset="27425">5027 11483 24575,'0'-33'0,"0"-1"0,0-2 0,0-2 0,0-7 0,0 0 0,0 8 0,0 3 0,0 4 0,0 1 0,0-8 0,0-6 0,0 8 0,7 9 0,2 1 0,11-14 0,15 3 0,-15 21 0,-5 15 0,-15 0 0,16 15 0,-12 5 0,10 12 0,3 2 0,3 10 0,-4 0 0,3 2 0,-2-17 0,1-1 0,1 3 0,-2 0 0,-8-3 0,1-5 0,22-3 0,-28 11 0,11-27 0,-15 12 0,0-16 0</inkml:trace>
  <inkml:trace contextRef="#ctx0" brushRef="#br0" timeOffset="28867">4957 11307 24575,'19'0'0,"13"0"0,-13 0 0,17 0 0,-1 0 0,-15 0 0,-5 0 0,1 0 0,4 0 0,5 1 0,0-2 0,-1-15 0,23 12 0,-43-12 0,12 16 0,-16 0 0</inkml:trace>
  <inkml:trace contextRef="#ctx0" brushRef="#br0" timeOffset="31200">7320 12982 24575,'0'36'0,"0"-1"0,0 0 0,0 0 0,0 4 0,0 1 0,0-4 0,0 0 0,0-5 0,0 1 0,0 10 0,0-2 0,0 3 0,0-17 0,0-1 0,0 7 0,0-28 0,0-4 0,-15-36 0,13 10 0,0-3 0,-5 2 0,-2 0 0,1 1 0,1 1 0,4 0 0,2-1 0,-7-4 0,0-3 0,6-8 0,3-6 0,0 0-435,-1 0 0,0 0 1,0 0 434,0 6 0,0 0 0,0 0 0,0 3 0,0 1 0,0 2 0,0 1 0,0-11 0,0 8 0,0 13 0,0-7 0,31 31 0,-7 31 0,16-13 0,2 3 0,-19 14 0,-3 1 652,6-8 0,-1-1-652,-6-1 0,-6-1 0,-10 10 0,-1-10 0,-4 1 0,-4 9 0,-7 1 0,-11 1 0,-3 0 0,9-8 0,0 0 0,-1-1 0,-3 0 0,-3-1 0,1-3 0,-4-3 0,2-1 0,7 10 0,2-5 0,2-21 0,30-4 0,5-4 0,15-12 0,-10 15 0,1 2 0,13-1 0,-12 0 0,-3 0 0,-4 0 0,-4 0 0,-16 0 0,0 16 0,0 19 0,0-8 0,0 1 0,0-1 0,0 1 0,0-2 0,0-1 0,0 10 0,-16-15 0,-19 11 0,9-28 0,-3-2 0,-13 13 0,-2 3 0,-2-6 0,1-2 0,8 1 0,0-1 0,-7 1 0,6-4 0,14-6 0,-7 0 0</inkml:trace>
  <inkml:trace contextRef="#ctx0" brushRef="#br0" timeOffset="32900">10090 14887 24575,'-45'0'0,"2"0"0,7 0 0,1 0 0,0 16 0,-1 19 0,18-9 0,1 3 0,7-2 0,1 1 0,-8 6 0,2-1 0,11 6 0,-11-7 0,-1 2 0,13-2 0,2-1 0,-7-2 0,0-1 0,8 15 0,0-27 0,0-1 0,16-11 0,19 12 0,-8-7 0,1-2 0,-1-5 0,1 0 0,6 6 0,-1-1 0,6-7 0,-10 0 0,1 0 0,7 0 0,6 0 0,-23 0 0,-5-15 0,-15 11 0,0-12 0</inkml:trace>
  <inkml:trace contextRef="#ctx0" brushRef="#br0" timeOffset="35796">9402 17903 24575,'-16'20'0,"-3"-4"0,-17-16 0,17 15 0,3-11 0,0 12 0,12-16 0,-11 0 0,-1 0 0,-16 14 0,-3 3 0,4-9 0,-4 12 0,7-8 0,28-28 0,0 12 0,0-43 0,0 23 0,0-11 0,16 19 0,4 16 0,4 0 0,3 0 0,0 0 0,0 0 0,1 0 0,-1 0 0,0-1 0,-3 2 0,12 15 0,-11-7 0,1 2 0,-7 6 0,1 1 0,5 0 0,1-1 0,9 19 0,0-1 0,-15-16 0,11 13 0,-11-28 0,-1 11 0,-3-30 0,-16 11 0,0-28 0,0 29 0,0-44 0,0 23 0,0-8 0,0-3 0,0-4 0,0 14 0,0-1 0,0-9 0,0 15 0,0 5 0,0 15 0,0-16 0,-16 12 0,-3-12 0,-16 1 0,-1 11 0,1-12 0,15 16 0,-11 0 0,11 0 0,-15 0 0,0 0 0,0 0 0,-1 0 0,1 16 0,0-12 0,15 11 0,4-15 0,16 0 0</inkml:trace>
  <inkml:trace contextRef="#ctx0" brushRef="#br0" timeOffset="57742">12206 12083 24575,'0'35'0,"0"0"0,0 4 0,0 6 0,0 3-893,0-6 0,0 3 0,0 1 893,0-8 0,0 1 0,0 1 0,0 0 0,0 0 0,0 0 0,0 0 0,0 0 0,0 0 0,0 0 0,0 0 0,0 1 0,0 7 0,0 3 0,0-1 0,0-3 0,0-1 0,0-2 0,0 1 0,0-4 0,0 2 0,0-2 0,0-5 426,0 3 0,0-4-426,0 0 0,0-3 441,0 3-441,0 1 0,0-17 0,0-3 1386,0-63-1386,1 5 0,-2-6 0,-3 13 0,-2-3 0,-1-1 0,1-2-160,1 1 1,1 0 0,0-2 0,0-2 0,-1 0 159,1 1 0,-1-3 0,0 0 0,0 0 0,1 0 0,0 3-302,0-2 0,0 3 0,1 0 0,0 0 0,1 1 302,1-9 0,1 0 0,1 3 0,-1 6 0,0-6 0,0 12 0,0 15 0,0 4 0,0 1 0,16 11 367,11-12 1,5 0-368,13 12 785,-7-11 1,-2-1-786,0 12 0,-1-12 0,-4 7 0,4 3 0,3 5 0,-1-2 0,0-17 0,0 1 0,-2 16 0,-3 0 0,3-21 0,-15 24 0,-4 0 0,-16 0 0</inkml:trace>
  <inkml:trace contextRef="#ctx0" brushRef="#br0" timeOffset="58576">12154 13018 24575,'48'0'0,"0"0"0,-7 0 0,0 0 0,2 0 0,0 0 0,0 0 0,0 0 0,3 0 0,-1 0 0,-8 0 0,0 0 0,-1-1 0,-5 2 0,-12-1 0,-3 0 0,-16 0 0</inkml:trace>
  <inkml:trace contextRef="#ctx0" brushRef="#br0" timeOffset="60332">11624 13194 24575,'0'38'0,"0"0"0,6-2 0,2 5 0,2 4 0,2-1 0,-1-2 0,3 1 0,0-3 0,1 1 0,1 4-547,-3-3 1,1 4 0,-1 2 0,2-1 0,1-1 0,3-5 78,4-2 0,3-3 0,2-2 0,0 0 1,1-1 467,-1 3 0,2-1 0,0 0 0,1-2 0,2-3 0,2-4 0,1-3 0,1-1 0,0-2 0,1 1-50,-2-1 0,1 1 1,0-1-1,0-3 0,0-5 50,6-5 0,0-6 0,1-3 0,-2 0 0,-1 0 0,0 0 0,-1-3 0,-1-6 0,3-10 0,-2-6 0,0-4 0,-1 0 0,0 4 0,0 0 0,-2-1 0,-3-5 0,-9 1 0,-3-4 0,-1-1 0,-1-1 0,0 1 0,5-7 0,0 0 0,-2 0 0,-2-1 0,-8 7 0,-1-2 0,-2 0 0,-1 0 0,2 2 0,2-4 0,0 1 0,0 1 0,-1-1 0,-2-3 0,-2-1 0,0 1 0,1 0 0,0 4 0,-1 1 0,1-1 0,0 0 0,0-2 0,0-1 0,0 0 0,-1-1 0,2-4 0,-1 0 0,0 0 0,-1 0 0,-3 3 0,-1 1 0,1 0 0,0 0 0,3 3 0,1 1 0,-1 0 0,-1 1 429,-4-9 0,-3 2 0,1-1-429,1-3 0,-1 1 0,-4 3 0,-6 13 0,-4 2 0,-1-1-246,-1-7 0,-1-3 0,-2 1 1,-3 6 245,-7 5 0,-2 5 0,-2-3 0,1-3 0,0-4 0,-2 0 0,-2 3 0,-3 4 0,-2 1 0,-1 2 0,1-1 0,5 2 0,0 0 0,1 1 0,-3 0 0,-4 0 0,-2-1 0,0 3 0,2 3 0,-2 3 0,2 4 0,-1 2 0,2 1 0,-1 3 0,-3 2 0,0 3 0,-3 3 0,-1 2 0,3 3 0,4 1 0,1 3 0,1 2 0,-2 2 85,0 1 1,-3 3-1,1 1 1,1 2-1,2 2-85,7-2 0,2 2 0,1 2 0,0 0 0,1 0 0,-7 7 0,-1 1 0,3 0 0,4 2 203,8-3 0,4 2 1,2-1-1,-2-3-203,-5 0 0,0-3 0,2 4 0,6 4 0,3 3 0,1 2 0,-2-4-385,-4 1 1,-2-2 0,0 3 384,2 2 0,-1 4 0,0 1 0,1-2 0,2-8 0,2 0 0,-1-2 0,1 1 0,0 0 0,-1-1 0,2 1 0,0-2 253,-1 8 0,1-1 1,2-2-254,0 7 0,0-2 0,-7-1 0,3 0 0,11 6 0,2-4 0,-15 0 0,16-17 0,0-1 0</inkml:trace>
  <inkml:trace contextRef="#ctx0" brushRef="#br0" timeOffset="62641">15240 9790 24575,'0'25'0,"0"1"0,0 13 0,0-8 0,0 4 0,0 12 0,0 0 0,0-6 0,0-1 0,0 7 0,0 0 0,0-5 0,0-2 0,0-11 0,0 1 0,5 8 0,1 4 0,-1-4 0,-4-6 0,2-2 0,10 13 0,5-3 0,10-5 0,-11-16 0,3-3 0,23 4 0,-8-5 0,-10-7 0,1 0 0,1 2 0,1 0 0,6 0 0,3-1 0,-5-2 0,3-2 0,0-1 0,1-3 0,1-1 0,-1-1 0,1 1 0,0 0 0,-1 0 0,-1 1 0,0-1 0,-3-1 0,4-6 0,-1-2 0,0 1 0,0-3 0,1-13 0,-1-3 0,0 1 0,0-3-170,-8 2 1,0-3-1,-2 1 170,4-8 0,-1-1 0,-7 10 0,0 0 0,-5-2 0,-4-13 0,-4 0 0,1-2 0,-2 0 0,-6-4 0,-2 0 0,-3 8 0,-1 0 0,-2 3 0,-1 2 0,-4 1 0,-3-3 0,-5-2 0,-3 5 0,-12 4 0,-3 3 0,7-1 0,-1-1 0,-3 3-314,-4 6 0,-2 4 0,0 0 314,-1-2 0,0 1 0,0 4 0,0 5 0,0 4 0,1-1 0,5 0 0,1 1 0,0 1 0,1 2 0,0 1 0,0 4 0,-7 4 0,0 4 0,1 2 0,7-1 0,1 1 0,-1 1 0,-5 3 0,0 1 0,5 2 0,5 6 0,3-1 242,-5-7 1,1-1-243,9 1 0,1 0 483,-7-1 0,1 1-483,-10 17 0,15-15 0,4 11 0,16-11 0,0 15 0,0-15 0,0-5 0</inkml:trace>
  <inkml:trace contextRef="#ctx0" brushRef="#br0" timeOffset="65066">15787 9860 24575,'0'20'0,"0"11"0,0-11 0,0 4 0,0 3 0,0 20 0,0-20 0,0-1 0,0 1 0,0 20 0,0-39 0,0 21 0,0 5 0,0-11 0,0 12 0,0 12 0,0-39 0,0 39 0,0-43 0,16 12 0,-12 0 0,11-12 0,-15 11 0,0-15 0,0 0 0,16 16 0,-12-12 0,27 27 0,-27-11 0,28-1 0,-13-3 0,17-16 0,-1 0 0,-2 0 0,0 0 0,11 0 0,-10 0 0,-2 0 0,-12 0 0,11 0 0,-27-16 0,27 12 0,-27-27 0,12 27 0,-16-11 0,0 15 0,0 0 0,0-16 0,0 12 0,0-12 0,0 16 0,0 0 0,0-15 0,-16 11 0,-3-28 0,-17-3 0,17-4 0,-12 4 0,11 3 0,0 28 0,5-11 0,15-1 0,-16 12 0,12-12 0,-12 16 0,16 0 0,-15 0 0,11 0 0,-28 0 0,13 0 0,-16 0 0,15 0 0,4 0 0,16 0 0,0 0 0,0 16 0,0-12 0,0 12 0,0-16 0,0 15 0,0-11 0,0 12 0</inkml:trace>
  <inkml:trace contextRef="#ctx0" brushRef="#br0" timeOffset="66768">15787 9966 24575,'35'-20'0,"1"-11"0,-17 27 0,13-27 0,-28 27 0,11-12 0,1 16 0,4 0 0,15 0 0,-16 0 0,13 16 0,-28-12 0,11 11 0,-15-15 0,0 0 0,0 16 0,0-12 0,0 12 0</inkml:trace>
  <inkml:trace contextRef="#ctx0" brushRef="#br0" timeOffset="69099">15364 10513 24575,'-38'0'0,"-1"0"0,8 8 0,-2 3 0,-1 1 0,-2 0 0,-1 0 0,1 3-497,-6 6 1,1 4-1,2 0 497,8-1 0,2 0 0,-1-2 0,-5-3 0,0-2 0,3 2 168,2 14 1,1 1-169,-13-6 0,2-1 141,20 0 0,1 1-141,-16-2 0,3-1 0,9 10 0,-1-14 0,1 1 754,3 15-754,3-15 0,-1-1 117,-18 15-117,17-1 0,-20-15 0,17 11 0,0-13 0,1-1 0,1 7 0,3 1 0,3-3 0,10-18 0,-16 24 0,-7 6 0,-12-6 0,17-3 0,-2 6 0,-1-5 0,-10-6 0,0-1 0,-2 14 0,3 1 0,13-14 0,3-1 0,-13 16 0,31-19 0,0-16 0,0-16 0,0 13 0,-16-29 0,-19 13 0,15-5 0,0-3 0,-6 0 0,1-1 0,15 0 0,1 1 0,-7 1 0,1 1 0,-5-10 0,-15-1 0,24 11 0,2-1 0,-7-13 0,16 4 0,0 4 0,0 27 0,0 4 0,0 19 0,0 12 0,0 5 0,0 0 0,0 2 0,0 0 0,0 4 0,0 0-440,0 4 1,0 1-1,0 1 440,0 0 0,0 1 0,0-1 0,0-1 0,0 1 0,0-2 0,0-1 0,0-1 0,0-4 0,0 1 0,0-5 0,0-4 0,0-5 0,0-12 0,0-15 0,16 0 0,4 0 659,3 1 1,5-2-660,5-4 0,4-5 0,-3-3 0,2-2 0,0 0-139,1 2 0,0 0 0,-1-3 139,0-7 0,-1-4 0,0 3 0,9 4 0,-2 1 0,-6-8 0,-2 3 0,-5 13 0,-3 2 0,10-6 0,-21 15 0,-15 0 0</inkml:trace>
  <inkml:trace contextRef="#ctx0" brushRef="#br0" timeOffset="104008">5239 11165 24575,'10'28'0,"0"-1"0,21 9 0,-27-5 0,12-27 0,-16 12 0,0-1 0,0-11 0,0 12 0,15-1 0,-11-11 0,28 28 0,-28-13 0,11 1 0,-15-4 0,0-16 0,0 0 0</inkml:trace>
  <inkml:trace contextRef="#ctx0" brushRef="#br0" timeOffset="112949">4304 10654 24575,'0'43'0,"0"0"0,0-9 0,0 1 0,0 2 0,0 11 0,0 4 0,0-3-539,0-10 0,0-2 0,0 3 539,0-2 0,-1 3 0,1-1 0,1-3 0,5 11 0,4-2 0,0-1 0,1 2 0,3-1-424,3-4 1,1-1-1,2 1 424,-3-7 0,0 0 0,1 0 0,1 1 0,0 2 0,2 0 0,0 1 0,4 3 0,-4-7 0,4 2 0,0 1 0,2 1 0,0 0 0,-1-1 0,-1-1 0,4 4 0,-1-2 0,0 0 0,1 1 0,0 2-348,-5-7 1,0 1 0,0 2 0,2 1-1,-1-1 1,0 0 0,-1-2 0,0-2 347,8 8 0,0-2 0,-1-2 0,-1 0 0,-2 0 0,-4 0 0,-2 0 0,0 0 0,0-1 0,2 1-387,5 0 1,2 0 0,1 0 0,0 0 0,-3 0 386,-6-4 0,-1 0 0,-2 0 0,2 0 0,0-2 0,9 6 0,2-2 0,0-1 0,0 1 0,-2 2 0,-1 2 0,1-2 0,0-1 0,2-4 0,1-3 0,0 1 0,-1 1 0,-2 2 0,-1 2 0,1 0 0,2-1-101,0-6 0,2-1 1,1 1-1,-2-2 1,-3 1 100,-1 7 0,-4 0 0,4-3 312,8-7 0,4-3 0,-9-1-312,-14 1 0,-2-5 3110,18-13-3110,-15 12 2462,27 0-2462,-8-12 0,-6 4 0,4-1 0,10-5 0,0-4 0,-9 2 0,1 0 0,-4 0 0,3 0 0,-1 0 0,8 1 0,0-2 0,0-4 0,0-5 0,-11-3 0,1-2 0,-2 0 0,4-4 0,0-4 104,-8 0 1,1-5 0,1-1-1,-3 4-104,-1 3 0,-2 3 0,1-3 0,0-5 0,1-5 0,-1 1 0,-3 3-113,5-1 1,-1-1 112,0-1 0,1-4 0,-1 3 0,6 3 0,1 0 0,-5 1 0,0-1 0,1-1-323,1 2 0,1-1 0,-1 0 323,-1 0 0,0-1 0,1-1-384,-2 2 0,2-1 0,0-1 0,-1 0 384,-2-2 0,-1 0 0,-1-1 0,3 0-274,4-1 1,3 1-1,-1-2 1,-2-2 273,-9 4 0,-1-3 0,-2-1 0,0 2 0,0 1 0,2 0 0,1 3 0,-2 0 0,-1-2-15,-2-5 1,0-1-1,-3 1 1,-3 4 14,-2-4 0,-3 3 413,1 1 0,-2 4-413,-7-5 1505,0 1-1505,0 11 0,0-3 0,0-6 0,1-4 0,-2-3 133,-3-6 0,-2-3 0,0-3-133,3 11 0,0-2 0,-1-2 0,0 0 0,-1 0-494,-3-1 1,-2 0 0,0 0-1,-2-1 1,1 1 493,0 5 0,1 0 0,-1 1 0,-1-1 0,-1-1 0,-1 0-375,-1-1 1,-1-1-1,-1-1 1,-1 1-1,0 0 1,-1 1-1,0 4 375,-2-4 0,-1 4 0,-1 1 0,0 0 0,-1-2 0,0-2 0,-1-3 0,-1-1 0,0 2 0,0 2 0,0 6-238,-2 4 0,1 4 0,-1 2 1,1-2 237,1-2 0,1-1 0,-1 0 0,-3 2 0,-4 1 0,-3 2 0,-1 2 0,2 0 0,-3-2 0,1 2 0,-3 0 0,-3 1 0,-3 1 0,-1 0 0,2 2 0,8 5 0,1 0 0,0 2 0,0 1 0,-12 0 0,1 1 0,1-1 434,9-2 1,2 0 0,1 3-435,-9 8 0,0 0 0,1-17 0,-2 1 625,2 15 0,-3 5 1,2-2-626,10-4 0,0-1 0,0 1 0,-9 4 0,-2 2 0,4-1 1534,4 0 1,2 0-1535,-1 0 0,-1 0 0,-6 0 0,-2 0 0,9 0 0,0 0 0,-1 0 243,0 0 0,0-1 0,-2 2-243,-7 4 0,-2 1 0,2-1 0,8-3 0,0-2 0,1 2 0,-2 2 0,0 1 0,1 2 0,1 0 0,2 2 0,0-2 0,-15-5 0,0 2 0,8 7 0,0 4 0,1-2 0,-7-3 0,0 0 0,7 1 0,-1 1 0,5 0 26,6-2 1,1 0-27,-3 0 0,-2 1 0,2-1 0,-5 0 0,-1 0 199,5 0 0,-2 2 0,-3 1-199,-1-1 0,-3 1 0,0 0 0,5 0 0,-8 6 0,2 1 0,9-4 0,-3 1 0,1 0 0,5 0 0,2 2 0,3 1 0,-1 5 0,0 1 0,0-9 0,3 1 369,5 8 0,2-1-369,-18-1 0,24-1 0,2 1 0,-6-5 0,13 6 0,4 1 0,-2-2 0,0 7 0</inkml:trace>
  <inkml:trace contextRef="#ctx0" brushRef="#br0" timeOffset="120125">6597 12312 24575,'36'-11'0,"-1"1"0,0 0 0,0-1 0,1-1 0,1 0 0,0 0 0,-1-2 0,0 0 0,1 0 0,1-1-656,0 0 1,2 0-1,1-1 1,0 1 0,-1 1 418,-1 2 1,0 2-1,0-1 1,0 1-1,1-2 237,2-1 0,0-1 0,0 0 0,1-1 0,0 1 0,0-1 0,0 1 0,1-1 0,0 1 0,1 1-325,-3 3 0,2 0 1,1 2-1,-1-1 0,0 0 1,-2 0 324,2-1 0,-1-1 0,-1 1 0,1 0 0,0 0 0,6 2 0,1 2 0,0-1 0,-3 1 0,-3-2 235,1-4 1,-3 0-1,0 1-235,-5 5 0,2 2 0,-2 0 0,-1-2 0,-1-4 0,-2-2 0,1 3 0,6 6 0,3 5 0,-3-5-82,-6-7 1,-2-2 0,0 3 81,2 6 0,1 4 0,-2-3 0,12-14 0,0 0 0,-10 13 0,0 3 0,1-1 0,-1-3 0,0-2 0,1 1 392,9-1 0,2 0 1,-2 2-393,-7 2 0,-1 2 0,2-2 0,0-1 0,2-2 0,1 0 0,-3 2 0,-1 3 0,-2 0 0,1 0 0,6 0 0,0 0 0,1 0 0,1 0 0,0 0 0,2 0 224,-8 0 0,0 0 0,2 0 0,1 0-224,5 0 0,2 0 0,0 0 0,2 0 0,-8 0 0,1 0 0,0 0 0,1 0 0,-2 0 0,7 0 0,0 0 0,-1 0 0,0 0 0,1 0 0,1 0 0,-1 0 0,-1 0 0,-4 0 0,0 0 0,-1 0 0,-2 0-179,7 0 0,-1-1 0,0 2 179,-6 3 0,1 0 0,0 1 0,-2-2 0,3-1 0,-2-2 0,1 2-153,-2 2 0,1 0 0,0 1 0,-2-2 153,-2-2 0,-1-2 0,0 1 203,5 0 1,1 0-1,-3 0-203,-2-1 0,-2 2 0,7 6 0,1 1 0,-1-6 0,0 0 0,1 6 0,2 0 0,-12-7 0,2-1 0,0-1 345,4 1 1,0 0 0,1 0-346,0 0 0,1-1 0,1 2 72,-3 2 0,3 2 1,-1-1-1,-3 0-72,1-3 0,-3 0 0,2 1 0,9 3 0,1 1 0,-5-2 496,-5-4 0,-3 0-496,-1 8 0,0 0 0,7-8 0,-1 4 0,-5 18 0,2 3-141,-4-16 1,2-3-1,0 2 141,0 8 0,0 2 0,-2-1 373,4 1 0,-2 0-373,1-2 0,-7 3 1174,-11 16-1174,13-15 0,-28 27 0,10-21 0,3 3 0,-6 19 0,-2 2 298,1-11 0,-1-2-298,-1 2 0,0-3 0,8-1 0,-12 0 0,15-17 0,1 0 0,-14 17 0,14-17 0,-1-1 0,-15 3 0,11 11 0,-15-11 0,0 15 0,0-11 0,0 3 0,1 7 0,-2 2 0,-4 1 0,-5 1 0,-2 0 0,-2 2 0,-3-1-462,-5-2 0,-3-1 1,-1 1 461,6-4 0,0 0 0,-1 1 0,0-1 0,-4 3 0,-1-1 0,0 0 0,1-1 0,-5 6 0,0-1 0,0-1 0,0-1 0,0-2 0,0-1-132,1-4 0,-1-1 1,2-2 131,-8 10 0,2-3 0,6-7 0,1 1 0,-6 5 0,-1 0 0,7-5 0,-1-1 0,-7 9 0,0-1 0,7-7 0,1-1 0,0-2 0,3 1 0,6-1 0,1 1 0,-1-7 0,0 1 678,-3 5 0,-1 1-678,4-1 0,-1 1 212,-3 5 0,1 0-212,3-3 0,1 1 0,1 0 0,-1 2 0,-1-1 0,-4 0 0,-2-1 0,-1 3-488,3 1 0,0 3 0,0 0 0,-2 0 488,-2-4 0,-1 0 0,0 0 0,1 1 0,2 5 0,2 2 0,0-1 0,0-3-279,-2-3 1,1-3-1,-1 1 279,-3 8 0,-1 1 0,1-1 0,7-9 0,1 0 0,-1 0 0,-3 2 0,0 1 0,-1 0-61,1-3 1,0-1-1,2 0 61,1 11 0,1-2 0,-6-10 0,-1-1 0,7 0 0,-1 2 0,0-3 0,-7 3 0,-3 1-244,8-3 1,-2 3 0,-1 1 0,2-1 243,-2 1 0,1 0 0,-1 1 0,-4 7 0,0 3 0,1-2 0,3-3 0,2-1 0,0-3 655,-4 5 1,-1-1-656,1-5 0,-3 1 0,5 0 0,3 9 0,1-2 0,-1-14 0,-2-1 0,3 1 421,3 14 1,1-6-422,-18-14 195,15 11-195,4-27 1111,1 27-1111,-5-11 483,-15 15-483,15-15 0,4-5 0,16-15 0,-15 0 0,-5 0 0,-11 0 0,-4 0 0,5 0 0,1 0 0,-11 0 0,1 0 0,11 0 0,3 0 0,-2 0 0,-4 0 0,11 0 0,0-15 0,5 11 0,-1-12 0,-4 0 0,-15 13 0,10-5 0,-1 0 0,-1-1 0,-1 2 0,-7 5 0,0 0 0,7-5 0,1-1 0,-6-1 0,-1 2 0,7 5 0,-1 0 0,-7-6 0,0 0 0,7 8 0,1 0 0,-6-7 0,-1-1 0,7 6 0,-1 0 0,1-6 0,0 0 0,0 7 0,3 2 0,-12-1 0,17 0 0,-13 0 0,28 0 0,-11 0 0,15 0 0,-24 0 0,18 0 0,-33 0 0,20 0 0,-17 0 0,1 0 0,15 0 0,5 0 0,15 0 0,-47 0 0,19-1 0,-3 2 0,-7 3 0,-4 1 0,0 2-202,6-1 0,-1 1 1,1-1 201,-5 1 0,-1-1 0,3 1 0,1 2 0,2-2 0,-7-6 0,3-2 0,1 1 0,6 0 0,0 0 0,-7 0 0,7 0 0,0 0 0,-14 0 302,13 0 1,-1 0-303,3 0 0,1 0 0,4 0 0,-1 0 0,-4-7 0,-2-2 0,-2 0 0,1-2 0,6-6 0,-1-1 0,-12 8 0,2 0 0,20-5 0,1-1 0,-6 2 0,-1 1 0,0-6 0,1 0 0,-14-8 0,13 11 0,1 1 0,-10-5 0,-1-15 0,1-1 0,11 12 0,-3-3 0,0 0 0,-3-2 0,1-1-152,5 4 0,2 1 0,-3-2 152,-8-7 0,-1-1 0,1 2 0,1-5 0,2 5 0,2 14 0,1-1 0,1-12 0,1 1 0,-10 8 0,17-1 0,0-3 0,-7 1 0,-1 1 0,7 6 0,-1-1 0,-13-12 0,-1-3 0,7 2 0,0-4-310,6 7 1,-1-2-1,0-2 1,0 0 309,3 2 0,1-1 0,0 0 0,-1 0 0,-3-1 0,0 1 0,0 0 0,2 0-93,0-8 1,3 0 0,-1 5 92,-8 6 0,1 1 0,7-2 0,1-4 0,1 3 0,-3 2 0,-1 2 0,-6-8 0,1 1 0,7 9 0,0 1 0,-2-1 0,-3 1 0,-3-1 0,-1-3 0,7 3 0,-1-3 0,0-2 101,-1 0 1,0-1 0,0-2 0,1 2-102,1-7 0,1 1 0,0-1 0,-2 3 0,-1-2 0,1 1 0,2 3 85,-1-13 1,1 4-86,-7 7 0,1 1 0,7-6 0,1 0 0,-1 12 0,1-1 0,4-2 0,2-4 0,-1 2 0,-5-3 0,-1 0 0,5 4 0,1-3 0,2 3 0,0-5 0,0 1 0,-7-10 0,3 0 0,12 18 0,0 1 0,-14-10 0,1 2 0,11-3 636,-5 4 1,2 3-637,7 9 120,0-24-120,0 27 0,-1-5 0,2-1 0,15-13 0,-8 13 0,3 1 0,13-2 0,3 3 0,-8 4 0,1 1 0,15-8 0,-3 3 0,-8 4 0,7-2 0,0-3 0,-7-14 0,1 12 0,1-1 0,-8 2 0,-1 1 0,18-10 0,1 0 0,-17-1 0,13 17 0,-13 3 0,1 16 0,-5 0 0,-15 0 0,0 0 0</inkml:trace>
  <inkml:trace contextRef="#ctx0" brushRef="#br0" timeOffset="123708">8079 17833 24575,'0'-26'0,"0"1"0,-1-9 0,2-3 0,6-6 0,2-4 0,-3 10 0,0-2 0,1 2 0,2-10 0,2 1 0,-1 10 0,1-2 0,-1 3 0,0-3 0,0 1 0,-4 5 0,0-3 0,1 0 0,3 1 0,2-1 0,-2-2 0,-3-8 0,-1-4 0,0 2 0,1 9 0,0 0 0,-1 1 0,-1-4 0,0 0 0,1 5 0,2 8 0,-1 1 0,-5-5 0,0-2 0,13-5 0,2-1 0,-8 3 0,1-2 0,1 3 0,1-2 0,0 2 0,6-1 0,0 0 0,-6 4 0,-1-2 0,1 1-538,0-1 1,-1 1-1,1-3 538,1-4 0,0-2 0,0-2 0,-1 1 0,-2 6 0,-1 1 0,1-1 0,0-2 0,3-1 0,1-3 0,1 0 0,-1 1 0,-3 4 0,-2-1 0,-3 3 0,3-2 0,4-3 0,4-2 0,0-1 0,-2 4 0,-1 1 0,-2 4 0,2-2-222,-2 3 0,2 0 0,0-1 1,0 1 221,4-7 0,-1 1 0,-1 2-172,2-6 1,0 0 171,-4 11 0,0-1 0,1 2 0,3-5 0,1 2 0,3 0 0,-1 1 0,-11 9 0,0 1 753,13-5 1,1 2-754,-1-14 472,9 12 1,3 2-473,-16 10 0,1 0 195,13-7 1,1-1-196,-14 6 0,-1 1 0,6 1 0,1 1 0,9-14 0,-15 27 0,11-12 0,-11 16 0,3 0 0,5 0 0,5 0 0,4 0 0,-3-1 0,2 1 0,0 1-283,0 3 1,0 2 0,2 0 282,6-1 0,0 1 0,-3 2 0,-2 9 0,-1 1-147,7 0 1,0 0 146,-9-2 0,-2 3 0,3 6 0,1 1 0,-5-11 0,3 0 0,-3 2 0,-7 4 0,-3 3 0,2 0 0,4-3 0,0-1 0,-1 1 0,9 14 0,-3 1 0,-5-2 0,-3 2 0,-8-8 0,-1 0 0,-1 3 0,1 7 0,0 4 0,0-1-403,1 1 0,1 1 0,-1 2 403,-4-7 0,0 2 0,0 0 0,-2-2 0,1 5 0,-1-2 0,-1 1 0,-1 6 0,0 1 0,1-1 0,0-5 0,1-1 0,0 0 0,1 2 0,-1 1 0,3-1 0,3 3 0,3-1 0,-2-1 0,-6-8 0,-2-1 0,3 0-222,4 5 0,3 0 1,-2-1 221,-4-5 0,-3 0 0,1 1 0,-1 3 0,0 2 0,-1 0 0,1 3 0,-1 1 0,-3 0 0,-5-3 0,-3 0 0,1 1-147,4 5 1,1 0-1,-1 1 147,-4-1 0,-2-1 0,1-1 0,0-8 0,1-1 0,-2 2-177,-3 10 0,-1 2 0,-2-2 177,2-12 0,-2-1 0,0 0 0,-5 6 0,0 1 0,0-2 308,5-5 0,2-1 0,-2 0-308,-9 13 0,0-2 0,7-9 0,-1-2 0,-10 4 0,-3 1 0,6-12 0,0 0 0,-2 2-176,-3-1 1,-1 1-1,-2 1 1,1 0 175,1 1 0,0 0 0,0 1 0,-2 0 0,-2-2 0,-1 1 0,-1 0 0,1 0 0,2-2 0,-1 7 0,3 0 0,-3-2 0,-3-4 0,-4-2 0,-1 0 0,5 0 0,2 1 0,4 0 0,-3 0 70,-7 3 1,-2 0-1,0-1-70,2-2 0,0 0 0,0-2 0,2-1 0,-1-1 0,0 0 0,3-2 0,-1 0 0,0-2 270,0-2 0,-1-2 0,1-1-270,-5 1 0,2-1 90,7 0 0,-1-2-90,-12-4 0,-2-3 0,-3 2 0,-1 0 356,11 1 0,-2 1 0,0-4-356,2-5 0,-1-4 0,1 3 0,-4 8 0,-1 2 0,1-2 0,-8-8 0,0-1 0,7 4 0,-1 2 0,1-3 0,-10-3 0,2-2 0,3 1 0,1 0 0,5 0 0,0 0 0,-4 0 0,0 0 538,6 1 0,-1-2-538,5-3 0,-2-3 0,1 2 0,-3 4 0,0-1 0,-7-12 0,2-4 0,5 1 0,3-1 0,6 0 0,1-3 0,-6-12 0,0-1 0,5 8 0,1-3 0,3 0 0,0-3 0,1-1-205,4 3 0,0 0 1,2-2 204,-1-9 0,1-3 0,1 0-197,1 2 1,1 0 0,0 0 196,1 0 0,1 0 0,0 1 0,3 4 0,0 2 0,0 1 0,-9-10 0,4 2 0,12 6 0,0 1 0,-6 7 0,1 1 0,6 1 0,2 1 596,-1-10-596,15 0 1025,-11 0-1025,10 9 0,4 1 0,9-15 0,-8 22 0,-1 1 0,10-14 0,-13 27 0,1-12 0,-12 16 0,12 0 0</inkml:trace>
  <inkml:trace contextRef="#ctx0" brushRef="#br0" timeOffset="127225">11483 13988 24575,'26'9'0,"-1"1"0,16 6 0,4 0 0,-5-5 0,2 0 0,2 2-820,-6 0 1,2 1 0,1 0 0,1 0 622,-4-3 0,1-1 1,2 1-1,-1 0 0,1 1-163,5 2 0,-1 3 1,2-1-1,-1-1 0,0-3 360,-4-4 0,0-4 0,-1 0 0,2 0 0,0 2 0,2 2 0,1 2 0,1 1 0,0-1 0,-2-1 0,-4-3 0,0-2 0,-4-4 0,1 0 0,3 0 0,-2 2 0,4 1 0,1 1 0,0-1 0,0-1 0,-3 0 0,6 0 0,-1-1 0,-1-2 0,3-1 0,-8-2 0,2-2 0,1-1 0,0 0 0,1-1 0,-2 1 0,0 1 0,-1 0 0,1 1 0,-1-2 0,0 0 0,-1-3 0,1-3 0,-1-2 0,0-2 0,-1 0 0,1 0 0,0 2 0,6-1 0,0 3 0,0-1 0,0-1 0,-1-2 0,0-4 0,-1-3 0,0-1 0,-1 1 0,0 1 0,-3 3 0,0 2 0,0 0 0,-2 0 0,0-3 0,-1-1 0,-2-2 0,-1 0 0,1-2 0,1 1 0,3-2 0,1-1 0,0 0 0,-1 1 0,-1 0 0,1-2 0,-2 2 0,0-1 0,1-2 0,-2 1 0,1-2 0,1 0 0,-2 0 0,-3 0-57,-4 1 0,-2 1 1,-1 0-1,2 0 57,0 2 0,3-1 0,0 1 0,-1-2 0,-1 0 0,0-7 0,-2-1 0,0-1 0,3 1-500,2 2 0,2 0 0,1 0 0,1-1 1,0 0 499,-6 5 0,1-1 0,0 0 0,0-1 0,0 0 0,-1-2 0,1-3 0,-1-1 0,0-1 0,0 0 0,0 1 0,1 0 0,2 2 0,1 0 0,0 1 0,0 0 0,-1 0 0,-1 0 0,-3 2 0,-2 0 0,0-1 0,-1 1 0,0 1 0,0 0 71,3-3 0,-1 0 1,0 1-1,0 1 1,0 2-72,3-1 0,1 1 0,-1 1 0,-3 2 629,-2-3 0,-2 2 1,0 2-630,12-9 0,-5 7 1521,-12 10-1521,-3-11 3276,-16-4-3262,7 1 0,2-3-14,-8-6 0,1-4 36,8 1 1,2-4 0,-2 1-37,-7 5 0,-3 1 0,1-1 0,4-6 0,1 0 0,-2 1-129,-3 7 0,-2 1 0,1 2 129,8-6 0,0 0 0,-6 10 0,-2 0 0,2 3 0,6 2 0,0 1 0,-7-5 0,-2 2 0,1-4 0,-16 1 777,7 10 0,-2-1-777,-6 7 0,-1-1 219,1-13 1,-1-1-220,-7 10 0,-1 1 0,7-3 0,-1-1 0,-12-2 0,-3 0 0,1-6 0,-2-1-479,7 11 1,0 1-1,-4-1 479,1-1 0,-3-1 0,0 1 0,0 3 0,-2 1 0,-1 3 0,0 1 0,2 1 0,-3-1 0,2 1 0,3 2-135,-4-3 1,0 1 134,-1 4 0,-4 1 0,4 2 0,-1 0 0,1 0 0,5-1 0,-2-1 0,0 4 0,-9 7 0,4-2 0,13-12 0,1-2 0,-6 7 0,0 1 0,5 0 0,1-2 0,0-5 0,-1 1 707,-14 12 1,2 2-708,-4-15 145,-4 15 0,-2 2-145,21-1 0,0 0 0,-13 0 0,-3 0 0,-1 0 0,-2 0 0,3 0 0,-2 0 0,10 0 0,-1 0 0,0 0-291,2 0 0,2-1 1,-2 2 290,-9 3 0,-1 2 0,-1 0 0,4-1 0,1 1 0,-2 3 0,5 1 0,-1 4 0,1 0 0,0-2 0,-3 1 0,1-1 0,-1 3 0,6 0 0,-1 3 0,0 0 0,2-3 0,-3-1 0,1-2 0,0 2 0,-6 7 0,-1 3 0,2-3 0,-3-1 0,0-1 0,6-2 0,-1 0 0,1 0 0,2 0 0,1 0 0,-1 0 0,-4 1 0,-1 1 0,0-1 0,1 0 0,0 0 0,1 1 0,5 2 0,0 2 0,0 0-366,3-4 1,-1 0 0,1 0-1,-1 2 366,2 1 0,0 0 0,-1 2 0,-1 0-404,-1 1 1,-2 1 0,-1 1 0,0-1 0,0 0 403,-4 1 0,1 0 0,-1 0 0,-1 1-385,8-4 1,-1 1 0,0 1-1,-1 1 1,1-1 0,2-1 384,-1 1 0,1 0 0,1 0 0,0-1 0,-2 1 0,-2 3 0,-1 0 0,0 0 0,1-1 0,2-1-117,-5 3 0,3-1 1,-1 2 116,6-2 0,-1 3 0,0-1 0,2-2 0,-1-2 0,1-1 0,1 2 0,3 1 0,0 3 0,-1 2 0,0 0 0,0-1 0,-1 1 0,0 1 0,0-1 0,2-1 0,0-2 0,2-2 0,0 0 0,0 3 0,0 0 0,-1 3 0,0 0 0,2 0 0,2-3 0,1 4 0,3-1 0,-1-1 361,-4 1 1,-2 0 0,4 1-362,4 4 0,4 1 0,1 0 0,-2-1 0,1-1 0,1-1 0,2 9 0,3-2 0,0-9 0,0 1 0,2-4 0,2-3 0,0-1 910,-6 13 0,0 2-910,7 0 0,2-1 0,-1-6 0,0 0 0,0 6 0,0 0 0,0 0 0,0 1 0,0 0 0,0 2 0,-1-3 0,2 4 0,5-10 0,2 4 0,1 0 0,0-3 0,-2-3 0,0-2 0,2 2 559,2 4 0,2 4 0,1-1 0,-1-5-559,5 10 0,-1-4 0,1 2 0,0-3 666,0-15 1,-1 0-667,-7 8 0,0-3 0,6-11 0,-1-3 0,-11 18 0,27-5 0,-27-27 532,12 12-532,-1-16 0,-11 15 0,12-11 0,0 27 0,3-11 0,1 15 0,11-15 0,-27-4 0,12-16 0,-16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8T23:46:27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08 7708 24575,'0'-25'0,"0"-1"0,5-15 0,5-4 0,3 6 0,4-2 0,4-4 0,0 6 0,4-4 0,2-2 0,1-1 0,0 3 0,-4 4 0,0 0 0,-1 4 0,-1 0 0,3-1-263,3-4 1,4-3 0,0 0-1,-2 5 1,-7 8 262,-3 6 0,-4 5 428,3-17-428,-3 17 217,-16 3-217,0 0 0,0 12 0,23 4 667,-1 36-667,-1 0 0,1 6 0,-4 3 0,-1 2 0,-4-14 0,-1 1 0,-1-3 0,-2 5 0,1-1 0,6-1 0,0-2 0,-6-4 0,-1-1 0,0 9 0,2-1 0,4-7 0,1-1 0,-6 0 0,0-3 0,9-5 0,-3-19 0,-7-20 0,-2-11 0,3-12 0,-1-4 0,0 2 0,2-4-433,-1 14 1,1-3 0,2 0 0,0 0 432,4-8 0,1 1 0,2-1 0,-3 6 0,0-1 0,2-1 0,2 2 0,3 1 0,2 1 0,1 1 0,-2 2 0,1-2 0,-2 1 0,1 4 0,10-6 0,0 5 0,-9 5 0,-1 5 0,10 3 0,-15 5 0,-4 15 0</inkml:trace>
  <inkml:trace contextRef="#ctx0" brushRef="#br0" timeOffset="1992">23707 7214 24575,'-27'0'0,"-1"0"0,3 0 0,-1 0 0,0-1 0,1 2 0,-14 15 0,14 0 0,-1 3 0,0-1 0,1 3 0,6 12 0,-1 1 0,-13-6 0,-1-1 0,13 0 0,3 1 0,-1 6 0,3-2 0,0 8 0,15-14 0,2-1 0,-1-6 0,0-3 0,0-16 0,0 16 0,0 3 0,16 1 0,3 11 0,5-20 0,3-2 0,0 0 0,1 1 0,6 7 0,3-2 0,6-12 0,0-2 0,-14 7 0,1-1 0,17-4 0,4-6 0,-2-3 0,0-3 0,-9-1 0,0 0 0,9 2 0,-8-4 0,-21-19 0,-4 27 0,-16-27 0,15 11 0,-13-12 0,0-2 0,14 12 0,0 0 0,-13-19 0,-3 0 0,16 2 0,-14-2 0,-4 0 0,2-3 0,-6 18 0,-4 2 0,-9-8 0,-16 28 0,-1-11 0,12 6 0,-3 2 0,-4 5 0,0 0 0,-11-14 0,7 15 0,0 2 0,-4-1 0,11-1 0,1 2 0,-8 15 0,19-12 0,16 12 0</inkml:trace>
  <inkml:trace contextRef="#ctx0" brushRef="#br0" timeOffset="158456">14164 11483 24575,'0'0'0</inkml:trace>
  <inkml:trace contextRef="#ctx0" brushRef="#br0" timeOffset="190939">7814 14235 24575,'-25'0'0,"-1"0"0,-4 0 0,-5 0 0,-2 0 0,-8 0 0,-4 0 0,-2 0-820,5 0 1,-3 0 0,-1 0 0,-1 0 432,6 0 0,-2 0 0,-1 0 0,0 0 1,1 0 386,3 0 0,1 0 0,0 0 0,0 0 0,-1 0 0,3 0 0,-1 0 0,-1 0 0,1 0 0,0 0 0,1 0 0,-3 0 0,1 0 0,1 0 0,-1 0 0,-1 0 0,-4-1 0,-1-1 0,0 1 0,0 2 0,1 2 0,5 2 0,1 3 0,1 1 0,0 0 0,1-1 110,-7-2 1,2 0 0,0-1 0,3 3-111,-3 5 0,2 2 0,2 0 0,5 1 0,2 1 0,2-3 538,-6-2 0,1 0-538,8 3 0,-1 2 0,3 2 0,-2 6 0,3 1 0,0-1 0,1 5 0,8 2 0,1 4 0,-2-2 0,-10 4 0,2 2 654,10-3 1,4 4 0,0-1-655,0-6 0,1 1 0,3 1-137,5 1 0,3 3 1,2 0-1,-1 0 137,-1-1 0,-1 1 0,1-1 0,1 0 0,1 1 0,2-1 0,0 1 0,2 0 0,0 0 0,1 1 0,2 0 0,4-3 0,5 0 0,3-2 0,2-1 0,1 2-554,1 3 1,1 1 0,2 0 0,3-3 553,-4-7 0,2-2 0,2 0 0,2-2 0,4-2 0,-1-4 0,5-2 0,2-1 0,1-1 0,1 0 0,-1-2 0,-3 0 0,5 2 0,-3-1 0,0-1 0,2-1 0,3-2-413,-2-2 1,3-1-1,2-1 1,1-1-1,-1 0 1,-1-2-1,-4 0 413,3 0 0,-4-1 0,0-1 0,0-1 0,2 0 0,-5-1 0,1 0 0,1-1 0,1 0 0,-1 0 0,-1-1 0,-2 0 0,7-1 0,-3-1 0,0-1 0,0 1 0,1-1-156,-2 2 1,2-1 0,0 1 0,-1-1 0,-2-1 0,-4-1 155,12-5 0,-5-2 0,2-2 0,-3 3 0,2-2 0,0 0 0,-2-1 0,-5 1 0,-1-1 0,-1 0 0,2 1 0,4-1 0,1 0 0,0 0 0,-1 1 50,-1 0 0,-1 1 0,-1-1 0,-2 0-50,5-4 0,-3-1 0,-1 2 556,-3 3 0,-1 1 1,-3-2-557,5-12 0,-5 1 1547,-5 8 0,-5-2-1547,-11-4 0,-5-5 0,3-5 0,-4-4 0,-8-1 0,-4-4 0,-2 0 145,4 5 0,-2 0 0,-3-2-145,-3 3 0,-3-3 0,-3-2 0,-1 2 0,1 2-246,-4-3 0,0 3 0,-2 0 0,-3 0 246,0 0 0,-4-2 0,-1 1 0,-1 1 0,0 3 0,-4 0 0,-1 2 0,0 2 0,-2 1 0,6 6 0,-1 1 0,0 0 0,-1 3 0,1 3-49,-2 3 1,0 3-1,-1 3 1,-3-2 48,-2-1 0,-4-1 0,-1 1 0,-1 0 0,1 4 0,1 3 0,-1 2 0,0 1 0,0 1 0,0-2-290,1-2 0,1 0 1,-1-1-1,1 1 0,1 0 290,3 2 0,-1 1 0,1 1 0,3-1 0,3 0 0,-16-1 0,6 2 661,2 6 1,2 2-662,6 0 0,1 2 1064,-2 5 0,4 3-1064,12-1 0,3-1-820,-14 3 1,32-5 0,0-15 0</inkml:trace>
  <inkml:trace contextRef="#ctx0" brushRef="#br0" timeOffset="217856">9472 14993 24575,'36'-31'0,"-4"-1"0,2-7 0,-15 9 0,-1-4 0,0-3 0,2-3-547,1 0 1,3-5 0,1-1 0,-1-2 0,-1 3 0,-3 2-61,-1-1 0,-3 3 0,-1 0 0,2-3 607,-1 3 0,2-3 0,1-2 0,-2 1 0,-3 5 0,-4 5 849,-7-6 1,-2 4-850,10-7 0,-7 1 460,-23 8 1,-9 4-461,8 10 0,-3 3 0,-19-3 0,-2 6 0,16 12 0,1 6 0,-7 18 0,1 9 0,14-3 0,1 3 0,1 3 23,-1 2 1,0 3 0,1 3 0,-1 2-24,3-4 0,0 2 0,0 2 0,1 1 0,0-1 0,1-2 0,0 2 0,1-1 0,1 0 0,-1 0 0,1 3 0,0 0 0,-1 2 0,0 1 0,1 0 0,0-1 0,1-4 0,0 5 0,1-3 0,0-1 0,2-1-368,1-2 0,2-1 0,0 0 1,-2 0 367,-1 4 0,-1 1 0,0 0 0,0-3 0,1 3 0,1-2 0,-1 1-122,2-7 1,1 1 0,-1 0 0,0-2 121,-1 1 0,0-2 0,2-1 0,3 10 0,2-2 0,-1-13 0,0-3 2655,0 9-2655,0-4 1671,0-27-1671,47 12 620,-4-32-620,0 8 0,1-3 0,-8-13 0,-2-3 0,2-1 0,-1 1 0,-6 7 0,-3 1 0,-7-8 0,-3 7 0,0 16 0,-16-12 0</inkml:trace>
  <inkml:trace contextRef="#ctx0" brushRef="#br0" timeOffset="218839">10301 15928 24575,'0'-34'0,"0"0"0,0 0 0,4-2 0,2-1 0,0 0 0,0 0 0,1 1 0,0-1 0,-1 2 0,-1 1 0,3 2 0,9-7 0,-2 7 0,-11 9 0,11 11 0,-15 47 0,1-4 0,-2 5 0,-6 7 0,-1 4-427,2-3 1,0 5-1,-2-1 427,-3 0 0,-1 0 0,0 1 0,3-6 0,0 1 0,1 0 0,-2-3 0,-2 4 0,0-3 0,1 1 0,4 7 0,1 1 0,0-7 0,-3-12 0,2-3 0,7 25 0,0-54 0,0 0 0</inkml:trace>
  <inkml:trace contextRef="#ctx0" brushRef="#br0" timeOffset="220198">7814 13847 24575,'8'-44'0,"0"1"0,-1 0 0,-1-4 0,1 0 0,-1 4 0,0 0 0,1-4 0,0 4 0,0-3 0,0-3 0,-1 2 0,-1 4-500,-3-5 0,-2 3 0,2-1 500,1 5 0,2-1 0,-1 0 0,-1 7 0,-2-3 0,-2 5 243,1 6 1,0 3-244,0 5 0,0 3 0,0 16 0</inkml:trace>
  <inkml:trace contextRef="#ctx0" brushRef="#br0" timeOffset="220848">7920 12806 24575,'0'0'0</inkml:trace>
  <inkml:trace contextRef="#ctx0" brushRef="#br0" timeOffset="221781">7814 11871 24575,'0'-26'0,"0"1"0,0-14 0,0 4 0,-15-12 0,11 23 0,-12-11 0,16 3 0,-16 28 0,12-11 0,-11 15 0,15 0 0</inkml:trace>
  <inkml:trace contextRef="#ctx0" brushRef="#br0" timeOffset="223157">7709 11483 24575,'-26'0'0,"1"0"0,-15 0 0,15 6 0,-1 4 0,1-2 0,-1 3 0,-1 6 0,0 1 0,-1 0 0,1 0 0,0-2 0,3 3 0,4 5 0,4 3 0,6 0 0,1 1 0,-8 7 0,3 0 0,11-7 0,2-1 0,-8 3 0,2-9 0,7-17 0,0-39 0,0 7 0,0-3 0,-1-1 0,1-3 0,1 0 0,6-10 0,2 0 0,-1-1 0,3 2 0,6 7 0,1 3 0,0 7 0,0 3 0,1 5 0,-3-13 0,0 28 0,-12-27 0,27 12 0,-11-17 0,15 17 0,0 3 0,0 16 0,-11-1 0,3 2 0,9 2 0,4 3 0,2 1 0,4 2 0,2 3 0,-1 2-255,-10-2 0,1 1 0,-2 1 1,0 2 254,9 7 0,-2 1 0,-5-1 0,-10-3 0,-2 0 0,8 12 0,-1-2 0,6-6 0,-21 1 0,-1 1 0,15-7 0,-28-3 0,11-16 0</inkml:trace>
  <inkml:trace contextRef="#ctx0" brushRef="#br0" timeOffset="224989">8785 10583 24575,'0'26'0,"0"-1"0,0 17 0,0 3 0,0 0 0,0 4-735,-1-12 0,2 4 0,-1 1 0,0-2 735,0 5 0,0-2 0,0 1 0,0 5 0,0 2 0,0-2 309,-1-7 1,0-2 0,3-1-310,5 8 0,1-4 242,-6-14 0,0-3-242,14 21 0,-16-59 0,0 24 763,0-36 1,0-15-764,0-4 0,-4 13 0,-2-6 0,0 0-190,0 1 1,0 0-1,-1 0 190,-4 1 0,-2 1 0,1-2 0,3-1 0,-1-3 0,2 0 0,0 2 0,1-4 0,1 1 0,-1-1 0,-3-6 0,-2-1 0,3 2 0,7 9 0,2 1 0,-2 3 0,-6-4 0,0 4 0,8 6 0,0 3 0,0-11 0,6 10 0,4-1 0,12-10 0,7 1-196,-6 10 1,1-1-1,4 3 196,9-2 0,3 2 0,-4 0 0,-5-5 0,-1 5 276,7 12 0,-4 2-276,-13-6 0,15 15 0,-15 0 0,11 15 0,-27 5 604,28 15-604,-22-10 0,-1 1 0,11 13 0,-11-13 0,-3-1 0,-6 11 0,0-17 0,0-3 0,-15-16 0,-9-1 0,-3 2 0,-2 6 0,-1 2 0,-9-7 0,0 0 0,11 6 0,3-1 0,-18-7 0,23 16 0,-11 4 0,11-1 0,-15 12 0,0-27-820,-1 28 1,17-28 0,3 11 0</inkml:trace>
  <inkml:trace contextRef="#ctx0" brushRef="#br0" timeOffset="227815">9508 11165 24575,'-20'0'0,"-27"0"0,39 0 0,-39 0 0,12 0 0,16 14 0,-1 4 0,-14 0 0,1 3 0,13 13 0,1 3 0,-8-10 0,3 0 0,14 1 0,0-5 0,-21-3 0,27 11 0,-12-27 0,16 12 0,0-16 0,0 16 0,0-12 0,0 27 0,0-12 0,0 5 0,0 3 0,0 0 0,0 1 0,0 7 0,0 1 0,0 0 0,0-2 0,0-6 0,0-1 0,0 0 0,0-3 0,0-4 0,0-4 0,16-16 0,-12 0 0,27 0 0,-11 0 0,15 15 0,-10-13 0,1 0 0,0 6 0,3 0 0,3-6 0,4-3 0,-2 0 0,5 1 0,0 0 0,-5 0 0,2 0 0,-4 0 0,-3 0 0,-3 0 0,9 0 0,-3 0 0,-13-16 0,1 12 0,-4-11 0,-16-1 0,0 12 0,0-27 0,0 27 0,0-12 0,0 0 0,0 12 0,0-11 0,0 15 0,0-16 0,0-4 0,-16-15 0,12 0 0,-27 15 0,27-11 0,-28 11 0,28 1 0,-11 3 0,15 16 0,0 0 0,-16 0 0,-3 0 0,-1 0 0,-27 0 0,23-16 0,0 14 0,-3 0 0,-8-13 0,16 15 0,3 0 0,16 15 0,0-11 0,0 28 0,0-28 0,0 27 0,0 4 0,0 4 0,0-4 0,0-3 0,0-8 0,0 7 0,0-31 0,0 0 0</inkml:trace>
  <inkml:trace contextRef="#ctx0" brushRef="#br0" timeOffset="245231">8114 10231 24575,'26'-8'0,"-1"0"0,9-8 0,3-3 0,-6 1 0,4-1 0,2-2 0,-3 0-838,5-4 0,0 0 1,1-1 837,-3 3 0,3-1 0,0 0 0,-5 1 218,-2-2 0,-4 1 0,0 2-218,8 2 0,-4 1 449,2-12-449,-3 31 0,-28 0 0,11 0 0</inkml:trace>
  <inkml:trace contextRef="#ctx0" brushRef="#br0" timeOffset="245964">9825 9366 24575,'34'-17'0,"-1"-1"0,0 0 0,0 1 0,-1-4 0,-1-1 0,0 0 0,-1 0 0,9-2 0,0 1 0,-3-4 0,-9-4 0,-3-3 0,-1 5 0,5 7 0,-5 3 0,-7-20 0</inkml:trace>
  <inkml:trace contextRef="#ctx0" brushRef="#br0" timeOffset="246715">11130 8678 8191,'0'-19'0,"0"-28"3276,0 8-2383,0-2 1,0-5-894,0 2 0,0-2 756,0 12 1,0-2-1,0 0-756,0-3 0,0-2 0,0 0 0,0-4 0,0 0 0,0 1 0,0 6 0,0 1 0,0 1 359,0-15 0,0 8 0,0 7 0,0 21 0</inkml:trace>
  <inkml:trace contextRef="#ctx0" brushRef="#br0" timeOffset="247705">11130 7779 24575,'-45'0'0,"2"0"0,8 0 0,15 0 0,-11 0 0,27 0 0,-27 15 0,11-11 0,1 12 0,3-16 0,30-34 0,19-10 0,6 19 0,4-1-320,-16-4 0,0-7 0,1 0 0,2 7 320,12 8 0,2 6 0,-1-4 0,-11-3 0,-2-4 0,-1 0 0,2 6 0,5 4 0,1 5 0,0-3-42,-1-6 0,0-3 0,-3 3 42,5 2 0,-5 3 0,2-4 0,-3 4 0,-28 16 0,11 0-820,1 16 1,-12-12 0,11 12 0</inkml:trace>
  <inkml:trace contextRef="#ctx0" brushRef="#br0" timeOffset="248892">5627 10231 24575,'-45'-8'0,"0"0"0,11-1 0,-1-2 0,2-4 0,1-8 0,2-5 0,2 0-549,3 4 0,0-1 0,0-2 549,1-2 0,-2-4 0,1 1 0,2 0 0,3 1 0,1 1 0,0-3 0,-2 0 0,-1-2 0,0 0 0,0 1 0,-2-4 0,1 2 0,0 0 0,-1 0 0,0 0 0,1 2 0,-4-3 0,-1 4 266,-1 5 1,0 5-267,-9 3 0,11 5 0,11 15 0</inkml:trace>
  <inkml:trace contextRef="#ctx0" brushRef="#br0" timeOffset="249688">4163 9155 24575,'-35'0'0,"0"0"0,-5-14 0,-3-4 0,4 8 0,0-3-434,4-9 1,-1-5 0,1 1 433,2 7 0,1 1 0,3-2 0,0-10 0,1-2 130,-1 9 1,-4 0 0,5 2-131,6 1 0,1 1 111,-6 0 1,3 3-112,8 0 0,16 16 0,0 0 0</inkml:trace>
  <inkml:trace contextRef="#ctx0" brushRef="#br0" timeOffset="250489">3264 8184 24575,'0'-35'0,"0"16"0,0-13 0,0 28 0,-16-11 0,12-1 0,-12 12 0,16-12 0,0 16 0,0 0 0</inkml:trace>
  <inkml:trace contextRef="#ctx0" brushRef="#br0" timeOffset="251824">3052 7814 24575,'-35'31'0,"9"-9"0,1 3 0,5 11 0,0 1 0,-5-6 0,-1 1 0,7 2 0,3-2 0,-3 7 0,2-12 0,2-3 0,11-4 0,-11-4 0,15-16 0,0 0 0,0-16 0,0-4 0,-1-2 0,2-7 0,5-12 0,6-9 0,1 0-475,-1 13 0,2-1 1,1-1-1,-1-1 475,-2 0 0,-1-2 0,0 0 0,1 0 0,1 4 0,3 0 0,1 2 0,0 2 0,-1 1 0,2-10 0,-2 2 0,1 7 0,3 11 0,-1 3 0,0-7 0,-2 7 0,-2 20 0,-15 0 0,16 0 1899,4 0-1899,3 6 0,5 4 0,13 5 0,4 5 0,-14-4 0,0 3 0,1 1 0,4 3 0,0 2 0,-2-3 0,3-3 0,-4 1 0,-6 14 0,-3-5 0,12-21 0,-15 16 0,1-1 0,15-19 0,-10 27 0,-11-27 0,-16 12 0</inkml:trace>
  <inkml:trace contextRef="#ctx0" brushRef="#br0" timeOffset="331803">21784 8714 24575,'18'-36'0,"0"1"0,-3 2 0,2-1 0,2-1 0,3-1 0,2 0 0,0-2-429,1-4 1,-1-1 0,2 3 428,-3 8 0,1 2 0,-1 2 209,5-9 1,-5 7-210,-3 11 213,-5 3-213,-15 16 0,0 0 0,0 16 653,0-13-653,0 29 0,0-28 0,0 11 0,0 1 0,0 4 0,7 4 0,2 3 0,1 0 0,0 1 0,-1 6 0,1 2 0,7-1 0,-2 1 0,-14 0 0,2-2 0,12-6 0,1-1 0,-15 0 0,2-3 0,28-4 0,-27 11 0,12-27 0,-16-4 0,0-51 0,13 23 0,5-3 0,-1-10 0,0-7 0,4 4-586,2 10 0,2 3 1,2-2 585,-2-4 0,1-4 0,0 1 0,-2 5 0,6-5 0,-1 2-55,-4 4 1,1 0 0,-2 4 54,-5 4 0,-1 5 0,4 1 0,-1 2 0,-1-5 0,-5 23 0</inkml:trace>
  <inkml:trace contextRef="#ctx0" brushRef="#br0" timeOffset="334315">22966 8714 24575,'-35'0'0,"15"0"0,5 15 0,15-11 0,0 28 0,0-29 0,0 13 0,0-16 0,0 16 0,0-12 0,0 11 0,0 1 0,0-12 0,15 43 0,5-23 0,-11 12 0,1 2 0,6-17 0,0-1 0,-7 10 0,1-1 0,26 6 0,-1-15 0,-15-4 0,11-16 0,-27 0 0,12-16 0,-16-4 0,15-15 0,-11 0 0,11 14 0,2-1 0,-8-5 0,1 1 0,8 1 0,-1 3 0,3-14 0,-4 5 0,-16 27 0,0-12 0,0 1 0,0-21 0,-7 11 0,-2-4 0,1-14 0,-4-1 0,-12 6 0,-3 2 0,9-1 0,-3 3 0,-5 14 0,1 5 0,6-1 0,-13 16 0,28 0 0,-27 16 0,27 4 0,-12 15 0,1 0 0,11 1 0,-12-17 0,16-3 0</inkml:trace>
  <inkml:trace contextRef="#ctx0" brushRef="#br0" timeOffset="335314">21890 9331 24575,'0'35'0,"7"-9"0,2-1 0,10 14 0,-2-5 0,2-1 0,-2-13 0,1-1 0,-1 16 0,1-3 0,18-9 0,-26 5 0,-1-9-820,7-30 1,-16 22 0,0-26 0</inkml:trace>
  <inkml:trace contextRef="#ctx0" brushRef="#br0" timeOffset="336304">22208 9331 24575,'0'43'0,"0"0"0,0-6 0,0 1 0,0-4 0,0 2 0,0-4 0,0 11 0,0 5 0,0-2 0,0-19 0,1 14 0,-2 1 0,-15-3 0,15-13 0,-2-1 0,-13-6 0,16 13 0,0-28 0,0 11 0</inkml:trace>
  <inkml:trace contextRef="#ctx0" brushRef="#br0" timeOffset="337090">22172 10001 24575,'0'48'0,"0"0"0,0-6 0,0-1 0,0 4 0,0-4 0,0-2 0,0 8 0,-15-27 0,11-16-820,-12-8 1,16-16 0,0 4 0</inkml:trace>
  <inkml:trace contextRef="#ctx0" brushRef="#br0" timeOffset="340195">22419 9931 24575,'36'0'0,"-1"0"0,0 0 0,0-16 0,1 12 0,-17-27 0,13 27 0,-28-12 0,11 16 0,-15 0 0,0-16 0,0 13 0,0-13 0,0 16 0,0-16 0,0 12 0,-15-11 0,11 15 0,-12 0 0,0 0 0,12-16 0,-11 12 0,15-12 0,0 16 0,0 0 0,-16 0 0,-4 0 0,1 0 0,3 0 0,1 0 0,11 16 0,-12-12 0,16 27 0,-16-11 0,-3 15 0,-17 0 0,17 1 0,-13-17 0,28 13 0,-11-13 0,15 1 0,0 19 0,-16-33 0,14 20 0,0 3 0,-29-6 0,27 9 0,4 3 0,-8-8 0,0 1 0,7 8 0,2-2 0,-1 6 0,0-9 0,0-31 0,16 0 0,19 0 0,-8-7 0,1-2 0,7 0 0,1-1 0,-1-6 0,0-4 0,0-5 0,1-1 0,-6 13 0,3 1 0,-2-2 0,7-11 0,0-1 0,-6 9 0,1 1 0,-4-2 0,-1-4 0,-1-3 0,0 4 0,2-2 0,-2-1-222,2-15 1,0-1 221,-2 16 0,3 0 0,0-2 0,-5-2 0,2-3 0,-2 0 0,-1 3 0,8-4 0,-1 2 0,6-5 0,-7 3 0,-14 1 0,-16 27 0,-16-12 0,-4 16 0,-15 0 221,11 0 1,-3 0-222,-8-1 0,-1 2 0,7 5 0,0 4 0,-6 5 0,3 5 0,13-2 0,3 3 0,-3 12 0,2 1 0,-2 5 0,3-4 0,16-19 0,0-16 0,32 16 0,-7-15 0,4 1 0,9 11 0,5 6 0,-2-4 0,-8-6 0,0-2 0,-1 1 0,3 3 0,1 1 0,-5 0 0,-3 6 0,-5-4 0,-4-10 0,-3 27 0,-16-27 0,0 12 0,0 7 0,-16-1 0,1 6 0,-5 2 0,-12-2 0,-6-1-279,4-4 1,-3 1 0,2 0 278,3-1 0,1 1 0,0-1 0,-4 2 0,0-1 0,3-2 0,3-2 0,3-1 0,-1 7 0,3-5 0,4-17 0,5 12 0,15-16 0,15 0 417,8-6 1,5-4-418,7-6 0,5-3 0,2 2 0,5-2 0,1 0-469,-9 2 0,1-2 1,1 1-1,0 1 469,0 3 0,1 0 0,0 1 0,-3 0 0,5-5 0,-2-1 0,-2 5 0,6 3 0,-10 2 0,-16-7 0,-5 16 0,-15 0 0,0 0 0</inkml:trace>
  <inkml:trace contextRef="#ctx0" brushRef="#br0" timeOffset="344047">22455 11695 24575,'15'-36'0,"-14"12"0,2-3 0,18-5 0,11-3 0,-6 0 0,-11-5 0,1-2 0,5 12 0,5-1 0,1 1 0,-3 4 0,0-4 0,-1 5 0,3 6 0,1 2 0,-6 1 0,1 1 0,4 6 0,-1-2 0,-5-10 0,-1-1 0,16 1 0,-3-3 0,-28 24 0,27-15 0,-27-5 0,27 0 0,-27-11 0,12 27 0,-16 4 0,0 4 0,0 12 0,0-16 0,0 15 0,16 28 0,-10-12 0,-1 6 0,3-1-275,7 4 1,4 1-1,-2 0 275,-3 1 0,-2 0 0,1-1 0,4 1 0,0-2 0,0-4 0,2-6 0,-2-1 0,-8 6 0,1-4 0,22-11 0,-28-4 0,11-16 0,-15 0 824,0-32-824,13 7 0,6-5 0,-7-2 0,0-7 0,2-2 0,2 0-520,3 7 1,3-1 0,1 0 0,-1 0 0,-2-2 519,-3-2 0,-2-2 0,0 1 0,0 0 0,2 2 0,6-1 0,4 1 0,-1 2 0,-4 0-129,-5-5 0,-3 1 1,2 4 128,11-4 0,-1 5 0,-11 6 0,-3 3 0,4-5 0,-16 31 0</inkml:trace>
  <inkml:trace contextRef="#ctx0" brushRef="#br0" timeOffset="345898">23901 11377 24575,'10'28'0,"0"-1"0,5 6 0,1 1 0,-6-7 0,0 0 0,-1 1 0,1-1 0,7-1 0,-2-1 0,-12 11 0,13-17 0,-16-3 0,0-16 0,16 0 0,-12 0 0,27 0 0,-27 0 0,27 0 0,-11 0 0,0 0 0,-5 0 0,-15-16 0,16-19 0,4 11 0,-11-1 0,1 3 0,6 18 0,-1-27 0,-11 11 0,28 1 0,-28-12 0,11 27 0,-15-12 0,0 0 0,0 12 0,0-11 0,0 15 0,-15-32 0,-2 14 0,-2-3 0,1-14 0,-3 0 0,-5 14 0,1 2 0,15-6 0,1 3 0,-23 18 0,28-11 0,-27 15 0,27 0 0,-27 0 0,-5 0 0,-3 0 0,6 0 0,0 0 0,-7 0 0,5 0 0,19 0 0,16 15 0,0-11 0,0 12 0,0 0 0,0-12 0,0 11 0</inkml:trace>
  <inkml:trace contextRef="#ctx0" brushRef="#br0" timeOffset="355370">22702 12594 24575,'7'-25'0,"1"-1"0,8-1 0,5-3 0,1 1 0,3-2 0,1 0 0,-1-1-592,3-5 0,-1-2 0,1 1 592,0 3 0,0 0 0,-2 1 0,2-8 0,-1 2 287,1 3 0,-1 3-287,8-1 294,-19 20-294,-16 30 0,0 5 0,0 15 0,0 8 0,0 4 0,-1-15 0,2 1 0,3 12 0,2 6 0,0-6 0,-5-13 0,1-1 0,3 6 0,0 3 0,1-4 0,2-5 0,0-3 454,-6 0 0,0-1-454,13 20 0,-15-43 0,16 12 0,-12-16 0,12 0 0,-9-26 0,1-11 0,16-1 0,3-2-614,-8 1 0,0-4 1,2-1 613,2 5 0,3-2 0,1 1 0,-1-1-292,-3 4 0,0-1 1,-1 1-1,0 2 292,4-2 0,-1 2 0,-1 2 0,3-14 0,-3 15 0,-9 32 0</inkml:trace>
  <inkml:trace contextRef="#ctx0" brushRef="#br0" timeOffset="357053">23866 12153 24575,'-20'24'0,"0"-7"0,1 3 0,8 10 0,0 3 0,-10-5 0,-1-1 0,11-2 0,3 1 0,-2 0 0,4-2 0,6 0 0,0 7 0,0 1 0,0-9 0,0 2 0,0 1 0,0 9 0,0 1 0,0-1 0,16-15 0,-12 11 0,27-27 0,-4 12 0,11-16 0,-11 0 0,20 0 0,-8-16 0,-5 7 0,3-2 0,-1-6 0,-2-1 0,-5 9 0,-3-2 0,10-20 0,-21 11 0,-15 1 0,0 3 0,0 0 0,0-3 0,0-16 0,-15-1 0,6 11 0,-2-1 0,-6 6 0,-1 1 0,-18-16 0,1 19 0,16 16 0,3 0 0,0 0 0,-3 0 0,-17 0 0,17 16 0,-13-12 0,13 27 0,-1-27 0,4 12 0,16-16 0</inkml:trace>
  <inkml:trace contextRef="#ctx0" brushRef="#br0" timeOffset="410070">3158 4851 24575,'0'19'0,"0"28"0,-16-7 0,7-7 0,-2 4 0,1-4 0,-2 1 0,-1 1-565,-2 1 1,-3 0 0,0 2 564,2-5 0,-1 2 0,-1 0 0,-1 3-433,-1 1 0,0 3 1,-1 0-1,-1 0 1,-1-3 432,-6 0 0,-1-3 0,0-1 0,1 4 0,7-3 0,0 3 0,2 1 0,-2-2 0,0-5 0,-10 4 0,-1-5 0,4-3 0,9 0 0,1-3 0,-7-6 0,5-9 0,17-11 1111,-11-16-1111,-1-3 1372,14-5 1,0-3-1373,-13 0 0,-1-1 0,5-10 0,2-2 0,-1 3 0,0 1 0,1 3 0,3 3 0,6-5 0,0 19 0,15 16 0,5 0 0,3 0 0,5 0 0,5 7 0,4 2 0,-1-3 0,2 0 0,2 2-600,6 3 0,1 2 1,3-2 599,-5-5 0,1-1 0,1-1 0,-1 1 0,0-1 0,1 1 0,-2-1 0,-2-2-46,2-1 1,-2-1-1,-2-1 46,14 1 0,-12 0 0,-23 0 0,11-31 0,-28 6 0,-2-5 0,7-2 0,4-4 0,-1-2-619,1-7 1,0-2 0,0-2 618,-3 6 0,0-1 0,1-1 0,1 1 0,1 2 0,2 1 0,0 0 0,-3 0 86,-4-2 0,-1-1 0,-2 1 0,-2 1-86,2-10 0,-3 2 0,-6 3 0,-6 7 0,-6 3 0,-6 2-241,-7-1 1,-7 4 0,-1 6 240,2 10 0,-1 5 0,-4 3 0,4 2 0,-3 1 0,-1 2 0,-1 1 0,2 2-474,-3 1 1,3 3 0,-2 1-1,-2 1 474,-1-1 0,-2 2 0,-2 0 0,1 1 0,2 0 0,-2 0 0,2 0 0,1 2 0,2 3 0,3 4 0,2 4 0,1-1 0,3-4 801,-12-4 1,6 2-802,12 15 0,5-3-820,3-22 1,5 11 0,15-15 0</inkml:trace>
  <inkml:trace contextRef="#ctx0" brushRef="#br0" timeOffset="411320">11836 4445 24575,'0'25'0,"0"1"0,1 5 0,-1 4 0,-1 1 0,-3 4 0,-1 1 0,-2-1 0,1-2 0,0 0 0,-1-2 0,-3 13 0,0-8 0,-6-5 0,16-17 0,0-3 0,0-16 0,0 15 0,0-11 0,0 12 0,0-16 0,0 0 0,0 0 0</inkml:trace>
  <inkml:trace contextRef="#ctx0" brushRef="#br0" timeOffset="412173">11377 5345 24575,'41'0'0,"-1"0"0,1 0 0,-4 0 0,-1 0 0,1 0 0,-1 0 0,0 0 0,-2 0 0,3 0 0,-4 0 0,2 0 0,-19 0 0,-16 0 0</inkml:trace>
  <inkml:trace contextRef="#ctx0" brushRef="#br0" timeOffset="412920">11589 4339 24575,'43'0'0,"-7"0"0,7 0 0,-8 0 0,7 0 0,3 0 0,-1 0 0,-3 0 0,11 0 0,-4 0 0,1 0 0,-6 0 0,2 0 0,-2 0 0,-7 0 0,-2 0 0,-5 0 0,6 0 0,-19 0 0</inkml:trace>
  <inkml:trace contextRef="#ctx0" brushRef="#br0" timeOffset="450519">22737 14358 24575,'20'-44'0,"0"1"0,1-1 0,-3 10 0,3 0 0,-1 1 0,-1 0 0,1-3 0,-1 0 0,1-1-576,0 0 1,1-1-1,0-1 1,-1 4 575,-1 1 0,-1 3 0,0-2 0,-1-1 0,1-1 0,0-1 0,0 4 245,0 1 1,0 3 0,0-4-246,0-4 0,-1-5 0,0 0 0,-2 3 0,-1 2 0,-2 2 0,1 0 126,5-10 1,0-1-1,-3 4-126,-6 4 0,2 8 0,20 9 0,-27 5 1186,12 30-1186,-16-11 0,0 27 0,0 5 0,0-7 0,0 4 0,-1 10 0,2 3 0,3-9 0,2 2 0,-1-2 0,-4 11 0,2-2 0,7-11 0,2 0 0,-2-3 0,-8-3 0,0-3 0,6 0 0,-1-1 0,-7 10 0,0 1 0,0-11 0,0 1 0,0 13 0,0-4 0,0-4 0,0-27 0,16 28 0,-12-28 0,12 11 0,-16-30 0,15-5 0,8-10 0,5-7 0,-5 9 0,1-2 0,4-2-690,1 3 1,3-2-1,2-1 1,0-1 689,-3 0 0,2-1 0,-1-1 0,0-1 0,-1 1 0,-5 4 0,-1-1 0,-1 0 0,1 1 0,0 1-179,10-7 0,1 0 1,-2 2-1,-5 1 179,-9 0 0,-3 2 0,0 3 0,10 1 0,-3 6 0,-4 2 0,-4 4 0,-16 16 0</inkml:trace>
  <inkml:trace contextRef="#ctx0" brushRef="#br0" timeOffset="452540">23972 13847 24575,'-24'28'0,"1"1"0,-1 0 0,4 8 0,1 0 0,0-8 0,-1 1 0,4-3 0,4 1 0,2-1 0,-4 6 0,1 1 0,4-3 0,2 1 0,6 3 0,2 2 0,-1 3 0,0-1 0,0-11 0,0-2 0,0 1 0,0-3 0,0 12 0,0-1 0,18-17 0,3-1 0,5 19 0,16-24 0,6-5 0,-11 2 0,1-2 0,-5-5 0,3-2 0,0-2 0,0-2 0,0-2 0,-2 0 0,12-2 0,-2-3 0,-13-4 0,-2-4 0,-2 2 0,1-3 0,-1 0 0,0 3 0,-4-1 0,-3-13 0,-4 27 0,-16-28 0,0 29 0,0-13 0,0 0 0,0-3 0,-13-5 0,-6-3 0,2-4 0,-5-1 0,-3 3 0,-5-1 0,-1 1 0,2 1 0,-1 0 0,-1 1 0,-9-2 0,-2-1 0,2 3 0,0-2 0,2 3 0,-7 7 0,8 3 0,17 0 0,-11 16 0,11 32 0,0-24 0,5 23 0</inkml:trace>
  <inkml:trace contextRef="#ctx0" brushRef="#br0" timeOffset="466274">18327 11518 24575,'-25'0'0,"-1"0"0,-13 0 0,4 0 0,19 0 0,16 0 0,0 0 0,0 16 0,0-12 0,0 11 0,0 1 0,0-12 0,0 12 0,0-1 0,0 5 0,0 3 0,0 5 0,0 6 0,0 3 0,0-1 0,0 2 0,1-5 0,-1 3 0,-1-3 0,-7 5 0,0-2 0,6 7 0,0 1 0,-6-5 0,1 0 0,6-3 0,2 1 0,-1 2 0,0 0 0,0-3 0,0-1 0,0-8 0,0 0 0,0-1 0,0-1 0,0 2 0,0-3 0,0 0 0,0 23 0,0-43 0,0 11 0,0-15 0,15 0 0,5 0 0,3-6 0,5-3 0,13 0 0,4-2 0,-7 0 0,1-1 0,2 0 0,6-1 0,1 1 0,0 2 0,-2 2 0,-1 2 0,-3 0 0,6-2 0,-6 0 0,-13 0 0,-7 1 0,-6 3 0,-16-12 0</inkml:trace>
  <inkml:trace contextRef="#ctx0" brushRef="#br0" timeOffset="468052">18115 11730 24575,'0'-35'0,"16"15"0,-12 4 0,43 1 0,-8 11 0,-11-12 0,-1 0 0,8 12 0,-19-11 0,0 15 0,-12 0 0,11 0 0,-15 0 0,0 0 0,16 0 0,-12 0 0,12 0 0,-1 0 0,-11 0 0,1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0:04:16.8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40 14640 24575,'-36'0'0,"1"0"0,0 0 0,15 16 0,-27-12 0,24 27 0,-2-21 0,-1 0 0,-1 6 0,3 3 0,5 6 0,-2 1 0,-18 1 0,-4 1 0,18-1 0,1 3 0,-1-1-233,-7-3 1,-3-3-1,4 3 233,5 2 0,3 3 0,-1-4 0,-16 0 0,6 1 0,21 6 0,2-2 0,-14-12 0,3 0 0,18 8 0,4 2 0,-8-3 0,0-1 0,8 21 0,0-13 0,0-1 698,0 6-698,0-6 0,0 1 0,0 5 0,7-5 0,2-1 0,11 6 0,3-13 0,5-1 0,2-6 0,2-3 0,11 3 0,3-3 0,1-4 0,4-4-528,-8-2 1,3 0 0,2-2 527,-9-3 0,2-1 0,-1-1 0,1 1 0,8 0 0,0 1 0,1-2 0,-3-2 0,1 0 0,-1-2 0,-4 0 0,6-4 0,0-2 0,-8 4 0,4-2 0,0 0 0,-4-1 0,-6-1 0,-3-1 0,1 0-80,10 0 0,2 1 1,-4-1 79,5-5 0,-5-2 0,-13 2 0,-1-1 0,-1 1 0,-1-1 0,10-18 0,-16 1 781,-3 10 0,0-1-781,3-13 129,-9 12 1,0 3-130,6 4 0,-16-11 0,0 4 0,0-11 0,0 3 0,0-4 0,0-5 0,0-2-220,-4 10 1,-1-1 0,-2 0 219,-3-4 0,-2 0 0,-1 2 0,1 2 0,0 1 0,-4 3 0,-4 1 0,-3 2 0,0 2 0,-5-9 0,1 3 0,1 6 0,-3 5 0,-4 11 0,-1 4 0,8 0 0,-2 1 0,-18-2 0,-2 2 0,10 5 0,-1 0 0,3-3 0,-2-1 0,2 1 0,-1 5 0,0 0 0,-6 0 0,0 0 0,7 0 0,1 0 329,0 0 0,0 0-329,0 0 0,-1 0 0,2 0 0,-1-1 0,2 2 0,1 6 0,1 2 0,-12-1 0,4 4 0,4 23 0,15-15 0,4-5 0</inkml:trace>
  <inkml:trace contextRef="#ctx0" brushRef="#br0" timeOffset="3634">4375 14958 24575,'0'25'0,"0"1"0,0 4 0,0 5 0,0 2 0,0-2 0,0 3 0,0 1 0,0 2-820,0 6 1,0 3 0,0 1 0,0-2 674,0-1 1,0 1 0,0-2 0,0-2 144,0 4 0,0-1 0,0-4 598,0 3 1,0-8-599,0-4 630,-16-35-630,12-19 0,-3-5 0,-1-3 0,-1 0 0,2-1 1013,6-7 1,-2-1-1014,-13 1 0,1 0 0,12 0 0,2-1 0,-15-7 0,0 0 0,14 1 0,0 2 0,-6 3 0,1 1 0,6-4 0,2 6 0,-1 10 0,0-7 0,0 31 0,0-16 0,15-4 0,-6-4 0,2-3 0,20 0 0,5 0 0,-8-1 0,2 1 0,-2 8 0,2 1 0,-1 4 0,-1 3 0,-2 2 0,2 0 0,-5 3 0,-3 6 0,-4 15 0,-16 20 0,0 5 0,0-14 0,0-1 0,0-6 0,0 13 0,-16-13 0,-4 16 0,-3-16 0,-5-2 0,-6 2 0,-2-3 0,7-6 0,-1 0 0,-13 7 0,4-3 0,15-10 0,-7 12 0,31 7 0,16-17 0,-8 20 0,3 3 0,14-17 0,1-1 0,-6 22 0,-1 1 0,7-14 0,-1-1 0,-7 8 0,0-3 0,17-4 0,0-5 0,-12-6 0,5-2 0,12-5 0,5-2 0,-4 2 0,-13 6 0,0 0 0,6-8 0,0 0 0,0 0 0</inkml:trace>
  <inkml:trace contextRef="#ctx0" brushRef="#br0" timeOffset="5416">4163 16034 24575,'0'33'0,"0"0"0,0 4 0,0 1 0,0-5 0,0 3 0,0 1-507,0 5 0,0 2 0,0-1 507,0-6 0,0 0 0,0 1 0,0 9 0,0 3 0,0-2 0,0-6 0,0 0 0,0-1 0,0 1 0,0 0 0,0 0 0,0-1 0,0 0 0,0-2 247,0 8 0,0-4-247,0-5 0,0-5 252,0 2-252,0-19 0,0-32 0,0-3 387,-13-6 1,-5-1-388,-6-14 0,-7 15 0,-4-1 0,7 0 0,1 1 0,-1 14 0,1-1 0,0-13 0,3 3 0,4 18 0,-11-12 0,27 16 0,-12 0 0,16 16 0,16 19 0,-14-8 0,0 1 0,13 6 0,1 3 0,-5 6 0,-2 0 0,0-6 0,1 0 0,7 7 0,-2-1 0,-14-11 0,2-2 0,13-2 0,-1-3 0,-11 3 0,12-13 0,-16-15 0,0-15 0,0-13 0,7 3 0,1-3 0,-4-19 0,10 14 0,4 0 0,-2 5 0,3 1 0,7-8 0,3-1 0,-2 0 0,1 2 0,-1 6 0,-3 1 0,-13 0 0,-3 3 0,8 4 0,-16 5 0</inkml:trace>
  <inkml:trace contextRef="#ctx0" brushRef="#br0" timeOffset="7151">3916 17692 24575,'-35'0'0,"11"0"0,-3 0 0,-17 0 0,-6 0-841,4 0 1,-2 0 0,-1 0 840,2-1 0,-1 1 0,2 1 0,-1 3 0,0 1 0,3 1 402,-1 3 0,4 2-402,4 4 0,4 5 0,5 12 0,1 3 0,-9-7 0,5 3 207,19 12 1,1 0-208,-14-15 0,3-1 0,19-1 0,2-1 0,-15 10 1302,16 0-1302,0 1 0,31-1 0,-13-9 0,4-1 0,19-5 0,4-1 0,-8 7 0,0-1 0,-4-11 0,1-2 0,1-3-161,0-1 0,1-3 0,-1 2 161,1 4 0,0 0 0,2-2 0,9-5 0,3-5 0,-2 2 0,-10 5 0,-2 0 0,2-2 0,5-7 0,1-4 0,-2 1 0,4 5 0,-2-2 0,0-10 0,-2-5 0,-5 1 0,-3-1 0,-6-2 0,-1 0 0,0 3 0,-3-1 0,-5-13 0,-3 27 0,-16-27 483,0 11-483,0-3 0,0-5 0,0-6 0,0-3 0,0 0 0,0 0 0,0 1 0,0 1 0,0 8 0,0 3 0,0 5 0,0-12 0,-31 27 0,-9-12 0,0 8 0,-6 0 0,1-1 0,0-1 0,-1 0 0,2 0 0,7 1 0,3 2 0,7 7 0,3 0 0,5 0 0,3 0 0,16 0 0</inkml:trace>
  <inkml:trace contextRef="#ctx0" brushRef="#br0" timeOffset="8783">3775 18080 24575,'-16'-35'0,"-11"15"0,5-11 0,-17 27 0,35-12 0,-11 16 0,-1 0 0,-4 0 0,-15 0 0,0 0 0,-1 0 0,1 16 0,16-12 0,3 11 0,16-15 0,0 16 0,0-12 0,0 12 0,0-1 0,0-11 0,0 28 0,0-29 0,0 44 0,0-7 0,0-6 0,0 2 0,0-8 0,0-1 0,0-1 0,0-1 0,0 10 0,0-15 0,0-4 0,0-16 0,0 0 0,31 0 0,-7 15 0,7-12 0,4-2 0,-7 7 0,-1 0 0,12-7 0,1-2 0,-4 1 0,0 0 0,-3 0 0,-3 0 0,5 0 0,-19 0 0,-16-16 0,0 12 0,0-11 0</inkml:trace>
  <inkml:trace contextRef="#ctx0" brushRef="#br0" timeOffset="11720">3510 18362 24575,'0'0'0</inkml:trace>
  <inkml:trace contextRef="#ctx0" brushRef="#br0" timeOffset="13883">3334 18362 24575,'0'-20'0,"0"5"0,16 30 0,3-11 0,6 12 0,1 0 0,14-12 0,-14 2 0,-2 3 0,-4 7 0,11-12 0,-27 12 0,12-16 0,-16-16 0,0 12 0,0-12 0,16 1 0,3-5 0,17-15 0,-8 16 0,2 3 0,12-4 0,-20 3 0,-1 3 0,-6 10 0,-15-12 0</inkml:trace>
  <inkml:trace contextRef="#ctx0" brushRef="#br0" timeOffset="17442">8714 14570 24575,'-35'-12'0,"-1"0"0,1 0 0,-4-5 0,-2-1 0,0 2 0,-5 7 0,-2 3 0,0-2-716,12-3 1,1-3 0,-1 1 0,-2 4 715,-2 5 0,-2 4 0,0 1 0,2-2 0,-8-4 0,1-1 0,-1 1 0,7 3 0,0 1 0,-1 2 0,1 1 0,1 4 0,0 2 0,-1 1 0,1 0 0,0-1 0,-1 0 0,1 2 0,1 3 0,-2 5 0,0 4 0,2 1 0,3 0 0,3 0 0,3 1 0,-1 4 0,2-2 0,-1 4 0,-1 2 0,2-1 0,3-1 0,-1 4 0,3-1 0,0 1 0,2 0 0,-1 1 0,1 0 0,1-1 232,-1 1 0,3-1 1,5-1-233,11 4 0,2 0 259,-8 11 0,3-2-259,12-17 0,3-1 0,-2 10 0,6-2 0,20-7 0,8-3-260,-11-2 0,0 0 1,3-1 259,3-3 0,3-3 0,3 1 0,-5-4 0,4 0 0,1-1 0,-1 0 0,-2-1 0,9 3 0,-3-2 0,3-1-37,-2-2 0,2-1 0,0 0 1,-2-2 36,-6-2 0,-2 0 0,0-2 0,-1 0 0,9-2 0,-1-1 0,1-1 0,-7-2 0,1-1 0,0-1 0,0 1 0,2 0 0,0 0 0,-1-1 0,-1-2 0,4-2 0,-2-3 0,1-2 0,-4-1 0,1-2 0,-1-1 0,-4 1 76,6-3 1,-4-3-77,-8 3 0,-1-3 0,-2 0 0,1-10 0,-3-1 0,-4-5 0,-1-4-328,-1 4 0,0-3 0,-3-1 328,-7-1 0,-3-1 0,1 1 0,5 1 0,1 1 0,-3 1 210,-7 5 1,-2 1 0,2 1-211,6-11 0,-1 3 770,-6 13 0,-2 4-770,1-11 0,0 21 0,-31 15 1109,7 0-1109,-7 0 0,-4 0 61,7 0 0,1 0-61,-1 0 0,1 0 0,-8 0 0,19 0 0,16 0 0</inkml:trace>
  <inkml:trace contextRef="#ctx0" brushRef="#br0" timeOffset="19266">8185 14781 24575,'-35'0'0,"11"-7"0,-3-1 0,-12 5 0,-6 3 0,3-1 0,-2-7 0,0 0 0,-2 6 0,-3 3 0,3 0 0,1-1 0,4 0 0,3-1 0,1 2 0,0 7 0,4 0 0,-3-4 0,5 27 0,27-27 0,-12 27 0,16-11 0,-15 15 0,5-11 0,0 3 0,-8 15 0,1 2 0,6-5 0,2 1 0,0 3 0,2 0 0,7-8 0,0-3 0,0 15 0,0-10 0,5-7 0,6-5 0,24-17 0,-16 14 0,2 3 0,11-14 0,2-3 0,-6 2 0,-1 0 0,0-1 0,1-2 0,13-6 0,0-2 0,-12 2 0,1-2 0,15-7 0,6-4 0,-6 0 0,-9 1 0,-3-1 0,14-5 0,-4-2 0,-12-12-820,-11 27 1,0-12 0,-5 16 0</inkml:trace>
  <inkml:trace contextRef="#ctx0" brushRef="#br0" timeOffset="22883">7920 15893 24575,'0'34'0,"0"0"0,0 0 0,-7 12 0,-1 2 0,6-13 0,2 0 0,-2 0 0,-8-1 0,-2-1 0,2 2 0,8 13 0,3 2 0,-4-3 0,-6-11 0,-4-3 0,4 2 0,6 8 0,4 0 0,-3-3 0,-5-4 0,-2-6 0,-6 10 0,13-7 0,0 0 0,-14 6 0,15-4 0,2-3 0,-1-8 0,0 23 0,-16-44 0,12 13 0,-11-16 0,15 0 0,-16-16 0,12-3 0,-17 2 0,-5-1 0,3-18 0,-17 19 0,-3-1 0,22-7 0,-1-1 0,-19 7 0,0-1 0,21-6 0,1 1 0,-7 14 0,1 2 0,-11-22 0,17 27 0,3 4 0,32 35 0,-12-11 0,11-1 0,1 1 0,-12 11 0,11-16 0,1 1 0,-5 19 0,-2 5 0,8 0 0,1 2-221,-6-11 1,0 2-1,0 1 221,-1 2 0,1 1 0,0-1 0,-1-6 0,1-1 0,0-2 0,6 7 0,-1-3 0,-7-4 0,0-4 0,21 9 0,-27-17 0,12-3 0,-16-16 662,0 0-662,0-31 0,16-16 0,-8 12 0,3-3 0,4 3 0,3-3 0,0 1-357,-1 6 0,1 0 0,2-1 357,2-1 0,2-3 0,1 0 0,-2 4 0,8-9 0,-1 4 0,-4 7 0,1 0 0,-6 7 0,-1 4 0,-4 3 0,-16 16 0</inkml:trace>
  <inkml:trace contextRef="#ctx0" brushRef="#br0" timeOffset="24866">7638 17321 24575,'-43'0'0,"0"0"0,-2 0 0,0 0 0,10 0 0,0-1 0,-1 2 0,-10 3 0,-1 2 0,3 0 0,-6 3 0,2 2 0,7-2 0,0 3 0,5 2 0,6 7 0,5 1 0,6-4 0,3 1 0,0 24 0,16-7 0,0-1 0,0 0 0,0 1 0,0-12 0,0 2 0,0 9 0,0 1 0,0 1 0,0 1 0,0 5 0,0 0 0,0-7 0,0-2 0,0-6 0,0-1 0,-1-1 0,2-1 0,15 10 0,19 1 0,-16-18 0,1-1 0,13 1 0,1-1 0,-7 2 0,1-2 0,6-7 0,2-1 0,-1 8 0,1-3 0,7-10 0,0-4 0,-6 8 0,1 0 0,5-7 0,0-2 0,-7 2 0,-2-2 0,2-7 0,-1 0 0,-7 8 0,-1-4 0,7-17 0,-2-5 0,8 3 0,-14-2 0,-1-1 0,10-9 0,-14 17 0,1 0 0,-3 1 0,-1-1 0,10-17 0,-12 11 0,-1-3 0,-5-7 0,0-3 0,6-7 0,3-2 0,0 1 0,-3 0 0,-5 1 0,-2 2 0,-1 6 0,0 1 0,0-1 0,-1 2 0,-3-6 0,6 12 0,-4 2 0,-22 4 0,1 1 0,-5-1 0,-13 3 0,-5 3 0,-1-2 0,-4 0 0,4 6 0,-3 0 0,3 1 0,3 1 0,2 1 0,-9-1 0,4 4 0,3 6 0,17 0 0,3 0 0,16 0 0,0 0 0,0 0 0</inkml:trace>
  <inkml:trace contextRef="#ctx0" brushRef="#br0" timeOffset="27184">7109 17727 24575,'0'35'0,"0"-9"0,0-1 0,0 15 0,0-15 0,0 0 0,0 11 0,0-17 0,0-3 0,0-16 0,0 16 0,0-12 0,0 27 0,0 1 0,0 3 0,0 12 0,0-5 0,0-2 0,0-5 0,0-31 0,0-23 0,-8-7 0,0-3 0,6-7 0,0 1 0,-13-4 0,13 7 0,4 1 0,-2 8 0,0-2 0,0-1 0,0-10 0,6 12 0,3-2 0,7-9 0,3-1 0,7-1 0,3-1 0,-6 10 0,2-1 0,-2 0 0,4-8 0,1 4 0,-1 12 0,-3 2 0,-5-12 0,-3 31 0,-16 0 0,0 16 0,16-12 0,-12 11 0,11 1 0,-15-12 0,0 27 0,0-27 0,16 43 0,4-23 0,-3 1 0,1 1 0,1 9 0,-3 0 0,0-15 0,-12 11 0,11-27 0,-15 12 0,-15-16 0,-5 0 0,-4 7 0,-3 2 0,-12-5 0,-3 4 0,2-1 0,12-7 0,-9 0 0,12 0 0,36 0 0,-22 16 0,26-12 0,1 27 0,3-27 0,6 18 0,1 3 0,14-1 0,-14 0 0,-1 3 0,10 8 0,0-16 0,0 13 0,-15-28 0,-4 11 0,-16 1 0,0-12 0,0 12 0,0-32 0,0 12 0,0-1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1/16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</a:t>
            </a:r>
            <a:r>
              <a:rPr lang="en-US" baseline="0" dirty="0"/>
              <a:t> Make these variables ital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986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</a:t>
            </a:r>
          </a:p>
          <a:p>
            <a:r>
              <a:rPr lang="en-US" dirty="0"/>
              <a:t>No</a:t>
            </a:r>
          </a:p>
          <a:p>
            <a:r>
              <a:rPr lang="en-US" dirty="0"/>
              <a:t>Yes</a:t>
            </a:r>
          </a:p>
          <a:p>
            <a:r>
              <a:rPr lang="en-US" dirty="0"/>
              <a:t>No</a:t>
            </a:r>
          </a:p>
          <a:p>
            <a:r>
              <a:rPr lang="en-US" dirty="0"/>
              <a:t>No</a:t>
            </a:r>
          </a:p>
          <a:p>
            <a:r>
              <a:rPr lang="en-US" dirty="0"/>
              <a:t>No</a:t>
            </a:r>
          </a:p>
          <a:p>
            <a:r>
              <a:rPr lang="en-US" dirty="0"/>
              <a:t>D _|_ L Y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32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205904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925066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629406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2958768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155941179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1094326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1820897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541270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237956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432224044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348643445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093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5" r:id="rId11"/>
    <p:sldLayoutId id="2147483673" r:id="rId12"/>
    <p:sldLayoutId id="2147483682" r:id="rId13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customXml" Target="../ink/ink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hyperlink" Target="https://www.tylervigen.com/spurious-correlations" TargetMode="Externa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AlexandrNP/CS583-2024" TargetMode="External"/><Relationship Id="rId2" Type="http://schemas.openxmlformats.org/officeDocument/2006/relationships/hyperlink" Target="https://github.com/AlexandrNP/CS583" TargetMode="Externa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www.tylervigen.com/spurious-correlations" TargetMode="External"/><Relationship Id="rId5" Type="http://schemas.openxmlformats.org/officeDocument/2006/relationships/hyperlink" Target="https://github.com/AlexandrNP/pgmpy_notebook_updated" TargetMode="External"/><Relationship Id="rId4" Type="http://schemas.openxmlformats.org/officeDocument/2006/relationships/hyperlink" Target="mailto:onarykov@iit.edu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07CEA5F-F0EC-7810-6A4B-14FEE8E80E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>
            <a:normAutofit/>
          </a:bodyPr>
          <a:lstStyle/>
          <a:p>
            <a:pPr lvl="0">
              <a:defRPr/>
            </a:pPr>
            <a:r>
              <a:rPr lang="en-US" dirty="0"/>
              <a:t>Lecture 4. Bayesian Networks. Part 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F210C2-B675-A3EF-DBD9-B92DEB6ED97C}"/>
              </a:ext>
            </a:extLst>
          </p:cNvPr>
          <p:cNvSpPr txBox="1"/>
          <p:nvPr/>
        </p:nvSpPr>
        <p:spPr>
          <a:xfrm>
            <a:off x="1860331" y="13558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B40473-F0D2-8394-62AA-3CC1892125BC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8610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-Sepa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o answer whether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r>
              <a:rPr lang="en-US" sz="2000" dirty="0"/>
              <a:t> are independent given </a:t>
            </a:r>
            <a:r>
              <a:rPr lang="en-US" sz="2000" b="1" dirty="0"/>
              <a:t>E</a:t>
            </a:r>
          </a:p>
          <a:p>
            <a:pPr lvl="1"/>
            <a:r>
              <a:rPr lang="en-US" sz="2000" dirty="0"/>
              <a:t>Find all trails between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endParaRPr lang="en-US" sz="2000" i="1" baseline="-25000" dirty="0"/>
          </a:p>
          <a:p>
            <a:pPr lvl="1"/>
            <a:r>
              <a:rPr lang="en-US" sz="2000" dirty="0"/>
              <a:t>If information can flow through at least one trail, then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and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j</a:t>
            </a:r>
            <a:r>
              <a:rPr lang="en-US" sz="2000" dirty="0"/>
              <a:t> are dependent given </a:t>
            </a:r>
            <a:r>
              <a:rPr lang="en-US" sz="2000" b="1" dirty="0"/>
              <a:t>E</a:t>
            </a:r>
            <a:r>
              <a:rPr lang="en-US" sz="2000" dirty="0"/>
              <a:t>; otherwise they are independent given </a:t>
            </a:r>
            <a:r>
              <a:rPr lang="en-US" sz="2000" b="1" dirty="0"/>
              <a:t>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0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Form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Let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be a </a:t>
            </a:r>
            <a:r>
              <a:rPr lang="en-US" sz="2000" dirty="0" err="1"/>
              <a:t>BN</a:t>
            </a:r>
            <a:r>
              <a:rPr lang="en-US" sz="2000" dirty="0"/>
              <a:t> structure and </a:t>
            </a:r>
            <a:r>
              <a:rPr lang="en-US" sz="2000" i="1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</a:t>
            </a:r>
            <a:r>
              <a:rPr lang="en-US" sz="2000" dirty="0"/>
              <a:t> … </a:t>
            </a:r>
            <a:r>
              <a:rPr lang="en-US" sz="2000" dirty="0">
                <a:sym typeface="Symbol"/>
              </a:rPr>
              <a:t>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n</a:t>
            </a:r>
            <a:r>
              <a:rPr lang="en-US" sz="2000" dirty="0"/>
              <a:t> a trail in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. Let </a:t>
            </a:r>
            <a:r>
              <a:rPr lang="en-US" sz="2000" b="1" dirty="0"/>
              <a:t>E</a:t>
            </a:r>
            <a:r>
              <a:rPr lang="en-US" sz="2000" dirty="0"/>
              <a:t> be the observed set of variables. The information </a:t>
            </a:r>
            <a:r>
              <a:rPr lang="en-US" sz="2000" u="sng" dirty="0"/>
              <a:t>can</a:t>
            </a:r>
            <a:r>
              <a:rPr lang="en-US" sz="2000" dirty="0"/>
              <a:t> flow along the trail </a:t>
            </a:r>
            <a:r>
              <a:rPr lang="en-US" sz="2000" i="1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</a:t>
            </a:r>
            <a:r>
              <a:rPr lang="en-US" sz="2000" dirty="0"/>
              <a:t> … </a:t>
            </a:r>
            <a:r>
              <a:rPr lang="en-US" sz="2000" dirty="0">
                <a:sym typeface="Symbol"/>
              </a:rPr>
              <a:t>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n</a:t>
            </a:r>
            <a:r>
              <a:rPr lang="en-US" sz="2000" dirty="0"/>
              <a:t> if</a:t>
            </a:r>
          </a:p>
          <a:p>
            <a:pPr lvl="1"/>
            <a:r>
              <a:rPr lang="en-US" sz="2000" dirty="0"/>
              <a:t>Whenever we have a v-structure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baseline="-25000" dirty="0"/>
              <a:t>-1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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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baseline="-25000" dirty="0"/>
              <a:t>+1</a:t>
            </a:r>
            <a:r>
              <a:rPr lang="en-US" sz="2000" dirty="0"/>
              <a:t>, then 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 or one of its descendants is in </a:t>
            </a:r>
            <a:r>
              <a:rPr lang="en-US" sz="2000" b="1" dirty="0"/>
              <a:t>E</a:t>
            </a:r>
            <a:r>
              <a:rPr lang="en-US" sz="2000" dirty="0"/>
              <a:t>; and</a:t>
            </a:r>
          </a:p>
          <a:p>
            <a:pPr lvl="1"/>
            <a:r>
              <a:rPr lang="en-US" sz="2000" dirty="0"/>
              <a:t>No other node along the trail is in </a:t>
            </a:r>
            <a:r>
              <a:rPr lang="en-US" sz="2000" b="1" dirty="0"/>
              <a:t>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1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908EC94-05AA-D3A6-AFA8-1DECD10FCFDC}"/>
                  </a:ext>
                </a:extLst>
              </p14:cNvPr>
              <p14:cNvContentPartPr/>
              <p14:nvPr/>
            </p14:nvContentPartPr>
            <p14:xfrm>
              <a:off x="1549080" y="3371400"/>
              <a:ext cx="4687560" cy="34491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908EC94-05AA-D3A6-AFA8-1DECD10FCFD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39720" y="3362040"/>
                <a:ext cx="4706280" cy="3467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742B388F-D8B4-EE5B-86A2-C4384CA669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113" y="1828800"/>
            <a:ext cx="6248400" cy="4165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-separation examp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2</a:t>
            </a:fld>
            <a:endParaRPr kumimoji="0" lang="en-US"/>
          </a:p>
        </p:txBody>
      </p:sp>
      <p:sp>
        <p:nvSpPr>
          <p:cNvPr id="7" name="TextBox 6"/>
          <p:cNvSpPr txBox="1"/>
          <p:nvPr/>
        </p:nvSpPr>
        <p:spPr>
          <a:xfrm>
            <a:off x="6553200" y="1524000"/>
            <a:ext cx="2362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Comic Sans MS" pitchFamily="66" charset="0"/>
              </a:rPr>
              <a:t>Are the following statements true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</a:rPr>
              <a:t>D </a:t>
            </a:r>
            <a:r>
              <a:rPr lang="en-US" dirty="0">
                <a:latin typeface="Comic Sans MS" pitchFamily="66" charset="0"/>
                <a:sym typeface="Symbol"/>
              </a:rPr>
              <a:t> G 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  <a:sym typeface="Symbol"/>
              </a:rPr>
              <a:t>D  L 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  <a:sym typeface="Symbol"/>
              </a:rPr>
              <a:t>D  I 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  <a:sym typeface="Symbol"/>
              </a:rPr>
              <a:t>D  I | G 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  <a:sym typeface="Symbol"/>
              </a:rPr>
              <a:t>D  I | L ?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Comic Sans MS" pitchFamily="66" charset="0"/>
                <a:sym typeface="Symbol"/>
              </a:rPr>
              <a:t>D  S | L ?</a:t>
            </a:r>
            <a:endParaRPr lang="en-US" dirty="0">
              <a:latin typeface="Comic Sans MS" pitchFamily="66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1696CA8-EB54-7BF2-617D-5A4569601BC3}"/>
                  </a:ext>
                </a:extLst>
              </p14:cNvPr>
              <p14:cNvContentPartPr/>
              <p14:nvPr/>
            </p14:nvContentPartPr>
            <p14:xfrm>
              <a:off x="787680" y="1562040"/>
              <a:ext cx="8033040" cy="4356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1696CA8-EB54-7BF2-617D-5A4569601BC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78320" y="1552680"/>
                <a:ext cx="8051760" cy="4375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ndness and complete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undness</a:t>
            </a:r>
          </a:p>
          <a:p>
            <a:pPr lvl="1"/>
            <a:r>
              <a:rPr lang="en-US" dirty="0"/>
              <a:t>If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is an I-Map for P, whenever d-separation claims that X </a:t>
            </a:r>
            <a:r>
              <a:rPr lang="en-US" dirty="0">
                <a:sym typeface="Symbol"/>
              </a:rPr>
              <a:t> </a:t>
            </a:r>
            <a:r>
              <a:rPr lang="en-US" dirty="0"/>
              <a:t>Y | Z, is it guaranteed to hold in P?</a:t>
            </a:r>
          </a:p>
          <a:p>
            <a:pPr lvl="2"/>
            <a:r>
              <a:rPr lang="en-US" dirty="0"/>
              <a:t>Yes (we proved this for local independencies. The proof for the general case is more involved)</a:t>
            </a:r>
          </a:p>
          <a:p>
            <a:r>
              <a:rPr lang="en-US" dirty="0"/>
              <a:t>Completeness</a:t>
            </a:r>
          </a:p>
          <a:p>
            <a:pPr lvl="1"/>
            <a:r>
              <a:rPr lang="en-US" dirty="0"/>
              <a:t>If </a:t>
            </a:r>
            <a:r>
              <a:rPr lang="en-US" dirty="0">
                <a:latin typeface="Lucida Calligraphy" pitchFamily="66" charset="0"/>
              </a:rPr>
              <a:t>G</a:t>
            </a:r>
            <a:r>
              <a:rPr lang="en-US" dirty="0"/>
              <a:t> is an I-Map for P, whenever X </a:t>
            </a:r>
            <a:r>
              <a:rPr lang="en-US" dirty="0">
                <a:sym typeface="Symbol"/>
              </a:rPr>
              <a:t> </a:t>
            </a:r>
            <a:r>
              <a:rPr lang="en-US" dirty="0"/>
              <a:t>Y | Z in P, can d-separation always detect it?</a:t>
            </a:r>
          </a:p>
          <a:p>
            <a:pPr lvl="2"/>
            <a:r>
              <a:rPr lang="en-US" dirty="0"/>
              <a:t>Unfortunately, no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3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-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two </a:t>
            </a:r>
            <a:r>
              <a:rPr lang="en-US" dirty="0" err="1"/>
              <a:t>BN</a:t>
            </a:r>
            <a:r>
              <a:rPr lang="en-US" dirty="0"/>
              <a:t> structures 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i</a:t>
            </a:r>
            <a:r>
              <a:rPr lang="en-US" dirty="0"/>
              <a:t> and 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j</a:t>
            </a:r>
            <a:r>
              <a:rPr lang="en-US" dirty="0"/>
              <a:t> encode exactly the same independencies, i.e., if I(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i</a:t>
            </a:r>
            <a:r>
              <a:rPr lang="en-US" dirty="0"/>
              <a:t>) = I(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j</a:t>
            </a:r>
            <a:r>
              <a:rPr lang="en-US" dirty="0"/>
              <a:t>), then 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i</a:t>
            </a:r>
            <a:r>
              <a:rPr lang="en-US" dirty="0"/>
              <a:t> and </a:t>
            </a:r>
            <a:r>
              <a:rPr lang="en-US" dirty="0" err="1">
                <a:latin typeface="Lucida Calligraphy" pitchFamily="66" charset="0"/>
              </a:rPr>
              <a:t>G</a:t>
            </a:r>
            <a:r>
              <a:rPr lang="en-US" i="1" baseline="-25000" dirty="0" err="1"/>
              <a:t>j</a:t>
            </a:r>
            <a:r>
              <a:rPr lang="en-US" i="1" baseline="-25000" dirty="0"/>
              <a:t> </a:t>
            </a:r>
            <a:r>
              <a:rPr lang="en-US" dirty="0"/>
              <a:t>are I-equivalent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is this an important concept?</a:t>
            </a:r>
          </a:p>
          <a:p>
            <a:r>
              <a:rPr lang="en-US" dirty="0"/>
              <a:t>A given distribution can be represented with one of I-equivalent structures and it might be impossible to identify a unique structure</a:t>
            </a:r>
          </a:p>
          <a:p>
            <a:pPr lvl="1"/>
            <a:r>
              <a:rPr lang="en-US" dirty="0"/>
              <a:t>E.g., X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Y and X </a:t>
            </a:r>
            <a:r>
              <a:rPr lang="en-US" dirty="0">
                <a:sym typeface="Symbol"/>
              </a:rPr>
              <a:t> </a:t>
            </a:r>
            <a:r>
              <a:rPr lang="en-US" dirty="0"/>
              <a:t>Y are I-equivalent. Then, we cannot readily argue whether X causes Y or Y causes X.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4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AFE168A-B172-1F4F-13FF-36C787CF79B8}"/>
                  </a:ext>
                </a:extLst>
              </p14:cNvPr>
              <p14:cNvContentPartPr/>
              <p14:nvPr/>
            </p14:nvContentPartPr>
            <p14:xfrm>
              <a:off x="1060560" y="5180400"/>
              <a:ext cx="2140560" cy="1468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AFE168A-B172-1F4F-13FF-36C787CF79B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1200" y="5171040"/>
                <a:ext cx="2159280" cy="1487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urious Cor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1452"/>
            <a:ext cx="8610600" cy="5111748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 algn="ctr">
              <a:buNone/>
            </a:pPr>
            <a:r>
              <a:rPr lang="en-US" sz="1600" dirty="0"/>
              <a:t>Source: </a:t>
            </a:r>
            <a:r>
              <a:rPr lang="en-US" sz="1600" dirty="0" err="1"/>
              <a:t>wikimedia</a:t>
            </a:r>
            <a:endParaRPr lang="en-US" sz="1600" dirty="0"/>
          </a:p>
          <a:p>
            <a:endParaRPr lang="en-US" sz="1800" dirty="0"/>
          </a:p>
          <a:p>
            <a:r>
              <a:rPr lang="en-US" sz="1800" dirty="0"/>
              <a:t>More examples: </a:t>
            </a:r>
            <a:r>
              <a:rPr lang="en-US" sz="1800" dirty="0">
                <a:hlinkClick r:id="rId2"/>
              </a:rPr>
              <a:t>https://www.tylervigen.com/spurious-correlations</a:t>
            </a:r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5</a:t>
            </a:fld>
            <a:endParaRPr kumimoji="0" lang="en-US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CA3D4A4E-1953-32BE-5BA8-DC7362A3BD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371602"/>
            <a:ext cx="5105399" cy="3655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2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-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Definitions: </a:t>
            </a:r>
          </a:p>
          <a:p>
            <a:pPr lvl="1"/>
            <a:r>
              <a:rPr lang="en-US" i="1" dirty="0"/>
              <a:t>Skeleton</a:t>
            </a:r>
            <a:r>
              <a:rPr lang="en-US" dirty="0"/>
              <a:t> of Bayesian network G is the undirected version of G</a:t>
            </a:r>
          </a:p>
          <a:p>
            <a:pPr lvl="2"/>
            <a:r>
              <a:rPr lang="en-US" sz="2000" dirty="0"/>
              <a:t>That is, G and its skeleton have the same node and edge set, except edges in G are directed, whereas in its skeleton, the edges are undirected</a:t>
            </a:r>
          </a:p>
          <a:p>
            <a:pPr lvl="1"/>
            <a:r>
              <a:rPr lang="en-US" dirty="0"/>
              <a:t>A v-structure X </a:t>
            </a:r>
            <a:r>
              <a:rPr lang="en-US" dirty="0">
                <a:sym typeface="Symbol"/>
              </a:rPr>
              <a:t> </a:t>
            </a:r>
            <a:r>
              <a:rPr lang="en-US" dirty="0"/>
              <a:t>Z </a:t>
            </a:r>
            <a:r>
              <a:rPr lang="en-US" dirty="0">
                <a:sym typeface="Symbol"/>
              </a:rPr>
              <a:t> </a:t>
            </a:r>
            <a:r>
              <a:rPr lang="en-US" dirty="0"/>
              <a:t>Y is an </a:t>
            </a:r>
            <a:r>
              <a:rPr lang="en-US" i="1" dirty="0"/>
              <a:t>immorality</a:t>
            </a:r>
            <a:r>
              <a:rPr lang="en-US" dirty="0"/>
              <a:t> if there is no direct edge between X and Y (informally, it is an immorality if the parents are not married)</a:t>
            </a:r>
            <a:endParaRPr lang="en-US" i="1" dirty="0"/>
          </a:p>
          <a:p>
            <a:r>
              <a:rPr lang="en-US" sz="2000" b="1" dirty="0"/>
              <a:t>Theorem:</a:t>
            </a:r>
            <a:r>
              <a:rPr lang="en-US" sz="2000" dirty="0"/>
              <a:t> Two Bayesian networks are I-Equivalent if and only if they have the same skeleton and the same set of immoralities</a:t>
            </a:r>
          </a:p>
          <a:p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6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7526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Distributions to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71816" cy="4873752"/>
          </a:xfrm>
        </p:spPr>
        <p:txBody>
          <a:bodyPr>
            <a:normAutofit/>
          </a:bodyPr>
          <a:lstStyle/>
          <a:p>
            <a:r>
              <a:rPr lang="en-US" sz="2000" dirty="0"/>
              <a:t>For a given P, we would like to find a structure that represents P</a:t>
            </a:r>
          </a:p>
          <a:p>
            <a:r>
              <a:rPr lang="en-US" sz="2000" dirty="0"/>
              <a:t>One approach is to take any graph that is an I-Map for P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This is not a good idea. Why?</a:t>
            </a:r>
          </a:p>
          <a:p>
            <a:r>
              <a:rPr lang="en-US" sz="2000" b="1" dirty="0"/>
              <a:t>Definition: </a:t>
            </a:r>
            <a:r>
              <a:rPr lang="en-US" sz="2000" i="1" dirty="0"/>
              <a:t>Minimal I-Map</a:t>
            </a:r>
            <a:r>
              <a:rPr lang="en-US" sz="2000" dirty="0"/>
              <a:t>: A graph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is a minimal I-Map for a P, if it is an I-Map for P, and removal of a single edge from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renders it to be not an I-Ma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7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Minimal I-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Given a distribution P over </a:t>
            </a:r>
            <a:r>
              <a:rPr lang="en-US" sz="2000" dirty="0">
                <a:latin typeface="Lucida Calligraphy" pitchFamily="66" charset="0"/>
              </a:rPr>
              <a:t>X</a:t>
            </a:r>
            <a:r>
              <a:rPr lang="en-US" sz="2000" dirty="0"/>
              <a:t>, how can we find a structure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that is a minimal I-Map for P?</a:t>
            </a:r>
          </a:p>
          <a:p>
            <a:r>
              <a:rPr lang="en-US" sz="2000" dirty="0"/>
              <a:t>The procedure is given on page 79</a:t>
            </a:r>
          </a:p>
          <a:p>
            <a:pPr lvl="1"/>
            <a:r>
              <a:rPr lang="en-US" sz="1700" dirty="0"/>
              <a:t>Pick an ordering of the variables, 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 err="1"/>
              <a:t>X</a:t>
            </a:r>
            <a:r>
              <a:rPr lang="en-US" sz="1700" i="1" baseline="-25000" dirty="0" err="1"/>
              <a:t>n</a:t>
            </a:r>
            <a:endParaRPr lang="en-US" sz="1700" i="1" baseline="-25000" dirty="0"/>
          </a:p>
          <a:p>
            <a:pPr lvl="1"/>
            <a:r>
              <a:rPr lang="en-US" sz="1700" dirty="0"/>
              <a:t>For each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  <a:r>
              <a:rPr lang="en-US" sz="1700" dirty="0"/>
              <a:t>, find minimal subset </a:t>
            </a:r>
            <a:r>
              <a:rPr lang="en-US" sz="1700" b="1" dirty="0"/>
              <a:t>U</a:t>
            </a:r>
            <a:r>
              <a:rPr lang="en-US" sz="1700" dirty="0"/>
              <a:t> of {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/>
              <a:t>X</a:t>
            </a:r>
            <a:r>
              <a:rPr lang="en-US" sz="1700" i="1" baseline="-25000" dirty="0"/>
              <a:t>i-</a:t>
            </a:r>
            <a:r>
              <a:rPr lang="en-US" sz="1700" baseline="-25000" dirty="0"/>
              <a:t>1</a:t>
            </a:r>
            <a:r>
              <a:rPr lang="en-US" sz="1700" dirty="0"/>
              <a:t>} such that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  <a:r>
              <a:rPr lang="en-US" sz="1700" dirty="0"/>
              <a:t> </a:t>
            </a:r>
            <a:r>
              <a:rPr lang="en-US" sz="1700" dirty="0">
                <a:sym typeface="Symbol"/>
              </a:rPr>
              <a:t></a:t>
            </a:r>
            <a:r>
              <a:rPr lang="en-US" sz="1700" dirty="0"/>
              <a:t> {</a:t>
            </a:r>
            <a:r>
              <a:rPr lang="en-US" sz="1700" i="1" dirty="0"/>
              <a:t>X</a:t>
            </a:r>
            <a:r>
              <a:rPr lang="en-US" sz="1700" baseline="-25000" dirty="0"/>
              <a:t>1</a:t>
            </a:r>
            <a:r>
              <a:rPr lang="en-US" sz="1700" dirty="0"/>
              <a:t>, </a:t>
            </a:r>
            <a:r>
              <a:rPr lang="en-US" sz="1700" i="1" dirty="0"/>
              <a:t>X</a:t>
            </a:r>
            <a:r>
              <a:rPr lang="en-US" sz="1700" baseline="-25000" dirty="0"/>
              <a:t>2</a:t>
            </a:r>
            <a:r>
              <a:rPr lang="en-US" sz="1700" dirty="0"/>
              <a:t>, …, </a:t>
            </a:r>
            <a:r>
              <a:rPr lang="en-US" sz="1700" i="1" dirty="0"/>
              <a:t>X</a:t>
            </a:r>
            <a:r>
              <a:rPr lang="en-US" sz="1700" i="1" baseline="-25000" dirty="0"/>
              <a:t>i-</a:t>
            </a:r>
            <a:r>
              <a:rPr lang="en-US" sz="1700" baseline="-25000" dirty="0"/>
              <a:t>1</a:t>
            </a:r>
            <a:r>
              <a:rPr lang="en-US" sz="1700" dirty="0"/>
              <a:t>} \ </a:t>
            </a:r>
            <a:r>
              <a:rPr lang="en-US" sz="1700" b="1" dirty="0"/>
              <a:t>U</a:t>
            </a:r>
            <a:r>
              <a:rPr lang="en-US" sz="1700" dirty="0"/>
              <a:t> | </a:t>
            </a:r>
            <a:r>
              <a:rPr lang="en-US" sz="1700" b="1" dirty="0"/>
              <a:t>U</a:t>
            </a:r>
          </a:p>
          <a:p>
            <a:pPr lvl="1"/>
            <a:r>
              <a:rPr lang="en-US" sz="1700" dirty="0"/>
              <a:t>Set </a:t>
            </a:r>
            <a:r>
              <a:rPr lang="en-US" sz="1700" b="1" dirty="0"/>
              <a:t>U</a:t>
            </a:r>
            <a:r>
              <a:rPr lang="en-US" sz="1700" dirty="0"/>
              <a:t> to be the parents of </a:t>
            </a:r>
            <a:r>
              <a:rPr lang="en-US" sz="1700" i="1" dirty="0"/>
              <a:t>X</a:t>
            </a:r>
            <a:r>
              <a:rPr lang="en-US" sz="1700" i="1" baseline="-25000" dirty="0"/>
              <a:t>i</a:t>
            </a:r>
          </a:p>
          <a:p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Assume I(</a:t>
            </a:r>
            <a:r>
              <a:rPr lang="en-US" sz="2000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2000" baseline="30000" dirty="0" err="1">
                <a:solidFill>
                  <a:srgbClr val="FF0000"/>
                </a:solidFill>
                <a:latin typeface="Comic Sans MS" pitchFamily="66" charset="0"/>
              </a:rPr>
              <a:t>student</a:t>
            </a:r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) = I(</a:t>
            </a:r>
            <a:r>
              <a:rPr lang="en-US" sz="2000" dirty="0" err="1">
                <a:solidFill>
                  <a:srgbClr val="FF0000"/>
                </a:solidFill>
                <a:latin typeface="Comic Sans MS" pitchFamily="66" charset="0"/>
              </a:rPr>
              <a:t>G</a:t>
            </a:r>
            <a:r>
              <a:rPr lang="en-US" sz="2000" baseline="30000" dirty="0" err="1">
                <a:solidFill>
                  <a:srgbClr val="FF0000"/>
                </a:solidFill>
                <a:latin typeface="Comic Sans MS" pitchFamily="66" charset="0"/>
              </a:rPr>
              <a:t>student</a:t>
            </a:r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). Construct a minimal network using the order</a:t>
            </a:r>
          </a:p>
          <a:p>
            <a:pPr lvl="1"/>
            <a:r>
              <a:rPr lang="en-US" sz="1700" dirty="0">
                <a:solidFill>
                  <a:srgbClr val="FF0000"/>
                </a:solidFill>
                <a:latin typeface="Comic Sans MS" pitchFamily="66" charset="0"/>
              </a:rPr>
              <a:t>D, I, S, G, L</a:t>
            </a:r>
          </a:p>
          <a:p>
            <a:pPr lvl="1"/>
            <a:r>
              <a:rPr lang="en-US" sz="1700" dirty="0">
                <a:solidFill>
                  <a:srgbClr val="FF0000"/>
                </a:solidFill>
                <a:latin typeface="Comic Sans MS" pitchFamily="66" charset="0"/>
              </a:rPr>
              <a:t>L, S, G, I, D</a:t>
            </a:r>
          </a:p>
          <a:p>
            <a:pPr lvl="1"/>
            <a:r>
              <a:rPr lang="en-US" sz="1700" dirty="0">
                <a:solidFill>
                  <a:srgbClr val="FF0000"/>
                </a:solidFill>
                <a:latin typeface="Comic Sans MS" pitchFamily="66" charset="0"/>
              </a:rPr>
              <a:t>L, D, S, I, 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8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I-equivalent stru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tart with a fully connected undirected graph</a:t>
            </a:r>
          </a:p>
          <a:p>
            <a:r>
              <a:rPr lang="en-US" dirty="0"/>
              <a:t>Assume a max </a:t>
            </a:r>
            <a:r>
              <a:rPr lang="en-US" dirty="0" err="1"/>
              <a:t>indegree</a:t>
            </a:r>
            <a:r>
              <a:rPr lang="en-US" dirty="0"/>
              <a:t> of </a:t>
            </a:r>
            <a:r>
              <a:rPr lang="en-US" i="1" dirty="0"/>
              <a:t>d</a:t>
            </a:r>
          </a:p>
          <a:p>
            <a:r>
              <a:rPr lang="en-US" dirty="0"/>
              <a:t>For all pairs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Y</a:t>
            </a:r>
          </a:p>
          <a:p>
            <a:pPr lvl="1"/>
            <a:r>
              <a:rPr lang="en-US" dirty="0"/>
              <a:t>Search for a set </a:t>
            </a:r>
            <a:r>
              <a:rPr lang="en-US" b="1" i="1" dirty="0"/>
              <a:t>U</a:t>
            </a:r>
            <a:r>
              <a:rPr lang="en-US" dirty="0"/>
              <a:t> where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</a:t>
            </a:r>
            <a:r>
              <a:rPr lang="en-US" i="1" dirty="0"/>
              <a:t>Y</a:t>
            </a:r>
            <a:r>
              <a:rPr lang="en-US" dirty="0"/>
              <a:t> | </a:t>
            </a:r>
            <a:r>
              <a:rPr lang="en-US" b="1" i="1" dirty="0"/>
              <a:t>U</a:t>
            </a:r>
            <a:r>
              <a:rPr lang="en-US" dirty="0"/>
              <a:t> and |</a:t>
            </a:r>
            <a:r>
              <a:rPr lang="en-US" b="1" i="1" dirty="0"/>
              <a:t>U</a:t>
            </a:r>
            <a:r>
              <a:rPr lang="en-US" dirty="0"/>
              <a:t>| </a:t>
            </a:r>
            <a:r>
              <a:rPr lang="en-US" dirty="0">
                <a:sym typeface="Symbol"/>
              </a:rPr>
              <a:t></a:t>
            </a:r>
            <a:r>
              <a:rPr lang="en-US" dirty="0"/>
              <a:t> </a:t>
            </a:r>
            <a:r>
              <a:rPr lang="en-US" i="1" dirty="0"/>
              <a:t>d </a:t>
            </a:r>
            <a:r>
              <a:rPr lang="en-US" dirty="0"/>
              <a:t>(</a:t>
            </a:r>
            <a:r>
              <a:rPr lang="en-US" b="1" i="1" dirty="0"/>
              <a:t>U</a:t>
            </a:r>
            <a:r>
              <a:rPr lang="en-US" dirty="0"/>
              <a:t> has to be a subset of neighbors of </a:t>
            </a:r>
            <a:r>
              <a:rPr lang="en-US" i="1" dirty="0"/>
              <a:t>X</a:t>
            </a:r>
            <a:r>
              <a:rPr lang="en-US" dirty="0"/>
              <a:t> or neighbors of </a:t>
            </a:r>
            <a:r>
              <a:rPr lang="en-US" i="1" dirty="0"/>
              <a:t>Y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f such a </a:t>
            </a:r>
            <a:r>
              <a:rPr lang="en-US" b="1" i="1" dirty="0"/>
              <a:t>U</a:t>
            </a:r>
            <a:r>
              <a:rPr lang="en-US" dirty="0"/>
              <a:t> cannot be found, th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 </a:t>
            </a:r>
            <a:r>
              <a:rPr lang="en-US" dirty="0"/>
              <a:t>are connected, otherwise,</a:t>
            </a:r>
          </a:p>
          <a:p>
            <a:pPr lvl="1"/>
            <a:r>
              <a:rPr lang="en-US" dirty="0"/>
              <a:t>Remove the edge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Y</a:t>
            </a:r>
            <a:r>
              <a:rPr lang="en-US" dirty="0"/>
              <a:t> and record </a:t>
            </a:r>
            <a:r>
              <a:rPr lang="en-US" b="1" i="1" dirty="0"/>
              <a:t>U </a:t>
            </a:r>
            <a:r>
              <a:rPr lang="en-US" dirty="0"/>
              <a:t>as the witness set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endParaRPr lang="en-US" b="1" i="1" dirty="0"/>
          </a:p>
          <a:p>
            <a:r>
              <a:rPr lang="en-US" dirty="0"/>
              <a:t>Find all immoralities; For all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Z</a:t>
            </a:r>
            <a:r>
              <a:rPr lang="en-US" dirty="0"/>
              <a:t>-</a:t>
            </a:r>
            <a:r>
              <a:rPr lang="en-US" i="1" dirty="0"/>
              <a:t>Y</a:t>
            </a:r>
            <a:r>
              <a:rPr lang="en-US" dirty="0"/>
              <a:t> where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re not directly connected</a:t>
            </a:r>
          </a:p>
          <a:p>
            <a:pPr lvl="1"/>
            <a:r>
              <a:rPr lang="en-US" dirty="0"/>
              <a:t>If </a:t>
            </a:r>
            <a:r>
              <a:rPr lang="en-US" i="1" dirty="0" err="1"/>
              <a:t>Z</a:t>
            </a:r>
            <a:r>
              <a:rPr lang="en-US" dirty="0" err="1">
                <a:sym typeface="Symbol"/>
              </a:rPr>
              <a:t></a:t>
            </a:r>
            <a:r>
              <a:rPr lang="en-US" b="1" i="1" dirty="0" err="1"/>
              <a:t>U</a:t>
            </a:r>
            <a:r>
              <a:rPr lang="en-US" dirty="0"/>
              <a:t>, then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i="1" dirty="0"/>
              <a:t>Z</a:t>
            </a:r>
            <a:r>
              <a:rPr lang="en-US" dirty="0"/>
              <a:t>-</a:t>
            </a:r>
            <a:r>
              <a:rPr lang="en-US" i="1" dirty="0"/>
              <a:t>Y</a:t>
            </a:r>
            <a:r>
              <a:rPr lang="en-US" dirty="0"/>
              <a:t> is not an immorality, otherwise </a:t>
            </a:r>
          </a:p>
          <a:p>
            <a:pPr lvl="1"/>
            <a:r>
              <a:rPr lang="en-US" dirty="0"/>
              <a:t>It is an immorality, orient the edges as </a:t>
            </a:r>
            <a:r>
              <a:rPr lang="en-US" i="1" dirty="0" err="1"/>
              <a:t>X</a:t>
            </a:r>
            <a:r>
              <a:rPr lang="en-US" dirty="0" err="1">
                <a:sym typeface="Symbol"/>
              </a:rPr>
              <a:t></a:t>
            </a:r>
            <a:r>
              <a:rPr lang="en-US" i="1" dirty="0" err="1"/>
              <a:t>Z</a:t>
            </a:r>
            <a:r>
              <a:rPr lang="en-US" dirty="0" err="1">
                <a:sym typeface="Symbol"/>
              </a:rPr>
              <a:t></a:t>
            </a:r>
            <a:r>
              <a:rPr lang="en-US" i="1" dirty="0" err="1"/>
              <a:t>Y</a:t>
            </a:r>
            <a:endParaRPr lang="en-US" i="1" dirty="0"/>
          </a:p>
          <a:p>
            <a:r>
              <a:rPr lang="en-US" dirty="0"/>
              <a:t>Orient any other edges if necessary by applying three ru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9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7574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 Factorization</a:t>
            </a:r>
          </a:p>
        </p:txBody>
      </p:sp>
      <p:graphicFrame>
        <p:nvGraphicFramePr>
          <p:cNvPr id="10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01638" y="2160588"/>
          <a:ext cx="8056562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355320" progId="Equation.DSMT4">
                  <p:embed/>
                </p:oleObj>
              </mc:Choice>
              <mc:Fallback>
                <p:oleObj name="Equation" r:id="rId2" imgW="2171520" imgH="35532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160588"/>
                        <a:ext cx="8056562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</a:t>
            </a:fld>
            <a:endParaRPr kumimoji="0"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orienting the edges</a:t>
            </a:r>
          </a:p>
        </p:txBody>
      </p:sp>
      <p:pic>
        <p:nvPicPr>
          <p:cNvPr id="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55316" y="1524000"/>
            <a:ext cx="4433367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0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184790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1</a:t>
            </a:fld>
            <a:endParaRPr kumimoji="0"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s for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Main CS583 repository</a:t>
            </a:r>
            <a:endParaRPr lang="en-US" sz="1500" dirty="0">
              <a:hlinkClick r:id="rId2"/>
            </a:endParaRPr>
          </a:p>
          <a:p>
            <a:pPr lvl="1"/>
            <a:r>
              <a:rPr lang="en-US" sz="1800" dirty="0">
                <a:hlinkClick r:id="rId3"/>
              </a:rPr>
              <a:t>https://github.com/AlexandrNP/CS583-2024</a:t>
            </a:r>
            <a:endParaRPr lang="en-US" sz="1800" dirty="0"/>
          </a:p>
          <a:p>
            <a:pPr lvl="1"/>
            <a:r>
              <a:rPr lang="en-US" sz="1800" dirty="0"/>
              <a:t>If you do not get a notification with access to the repository, send an email to </a:t>
            </a:r>
            <a:r>
              <a:rPr lang="en-US" sz="1800" dirty="0">
                <a:hlinkClick r:id="rId4"/>
              </a:rPr>
              <a:t>onarykov@iit.edu</a:t>
            </a:r>
            <a:endParaRPr lang="en-US" sz="1800" dirty="0"/>
          </a:p>
          <a:p>
            <a:pPr marL="320040" lvl="1" indent="0">
              <a:buNone/>
            </a:pPr>
            <a:endParaRPr lang="en-US" sz="1800" dirty="0"/>
          </a:p>
          <a:p>
            <a:r>
              <a:rPr lang="en-US" sz="1800" dirty="0"/>
              <a:t>Updated </a:t>
            </a:r>
            <a:r>
              <a:rPr lang="en-US" sz="1800" dirty="0" err="1"/>
              <a:t>pgmpy</a:t>
            </a:r>
            <a:r>
              <a:rPr lang="en-US" sz="1800" dirty="0"/>
              <a:t> notebook examples</a:t>
            </a:r>
          </a:p>
          <a:p>
            <a:pPr lvl="1"/>
            <a:r>
              <a:rPr lang="en-US" sz="1800" dirty="0">
                <a:hlinkClick r:id="rId5"/>
              </a:rPr>
              <a:t>https://github.com/AlexandrNP/pgmpy_notebook_updated</a:t>
            </a:r>
            <a:endParaRPr lang="en-US" sz="1800" dirty="0"/>
          </a:p>
          <a:p>
            <a:pPr marL="320040" lvl="1" indent="0">
              <a:buNone/>
            </a:pPr>
            <a:endParaRPr lang="en-US" sz="1800" dirty="0"/>
          </a:p>
          <a:p>
            <a:r>
              <a:rPr lang="en-US" sz="1800" dirty="0"/>
              <a:t>Spurious correlation examples:</a:t>
            </a:r>
          </a:p>
          <a:p>
            <a:pPr lvl="1"/>
            <a:r>
              <a:rPr lang="en-US" sz="1800" dirty="0">
                <a:hlinkClick r:id="rId6"/>
              </a:rPr>
              <a:t>https://www.tylervigen.com/spurious-correlations</a:t>
            </a:r>
            <a:endParaRPr lang="en-US" sz="1800" dirty="0"/>
          </a:p>
          <a:p>
            <a:pPr marL="320040" lvl="1" indent="0">
              <a:buNone/>
            </a:pPr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2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2048922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-Map to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/>
              <a:t>Theorem</a:t>
            </a:r>
            <a:r>
              <a:rPr lang="en-US" sz="2000" dirty="0"/>
              <a:t>: Let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be a </a:t>
            </a:r>
            <a:r>
              <a:rPr lang="en-US" sz="2000" dirty="0" err="1"/>
              <a:t>BN</a:t>
            </a:r>
            <a:r>
              <a:rPr lang="en-US" sz="2000" dirty="0"/>
              <a:t> structure over </a:t>
            </a:r>
            <a:r>
              <a:rPr lang="en-US" sz="2000" dirty="0">
                <a:latin typeface="Lucida Calligraphy" pitchFamily="66" charset="0"/>
              </a:rPr>
              <a:t>X</a:t>
            </a:r>
            <a:r>
              <a:rPr lang="en-US" sz="2000" dirty="0"/>
              <a:t>, and let P be joint distribution over the same space. If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is an I-Map for P, then P factorizes according to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</a:t>
            </a:fld>
            <a:endParaRPr kumimoji="0"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zation to I-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/>
              <a:t>Theorem</a:t>
            </a:r>
            <a:r>
              <a:rPr lang="en-US" sz="2000" dirty="0"/>
              <a:t>: Let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be a </a:t>
            </a:r>
            <a:r>
              <a:rPr lang="en-US" sz="2000" dirty="0" err="1"/>
              <a:t>BN</a:t>
            </a:r>
            <a:r>
              <a:rPr lang="en-US" sz="2000" dirty="0"/>
              <a:t> structure over X and let P be a joint distribution over the same space. If P factorizes over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, then </a:t>
            </a:r>
            <a:r>
              <a:rPr lang="en-US" sz="2000" dirty="0">
                <a:latin typeface="Lucida Calligraphy" pitchFamily="66" charset="0"/>
              </a:rPr>
              <a:t>G</a:t>
            </a:r>
            <a:r>
              <a:rPr lang="en-US" sz="2000" dirty="0"/>
              <a:t> is an I-Map for P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4</a:t>
            </a:fld>
            <a:endParaRPr kumimoji="0"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ies in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have already seen the local independence assertions</a:t>
            </a:r>
          </a:p>
          <a:p>
            <a:r>
              <a:rPr lang="en-US" dirty="0"/>
              <a:t>Are there additional independence statements we can make </a:t>
            </a:r>
            <a:r>
              <a:rPr lang="en-US" u="sng" dirty="0"/>
              <a:t>simply based on</a:t>
            </a:r>
            <a:r>
              <a:rPr lang="en-US" dirty="0"/>
              <a:t> the graph structure?</a:t>
            </a:r>
          </a:p>
          <a:p>
            <a:pPr lvl="1"/>
            <a:r>
              <a:rPr lang="en-US" dirty="0"/>
              <a:t>Yes.</a:t>
            </a:r>
          </a:p>
          <a:p>
            <a:r>
              <a:rPr lang="en-US" dirty="0"/>
              <a:t>Will these additional independencies help us reduce the number parameters further?</a:t>
            </a:r>
          </a:p>
          <a:p>
            <a:pPr lvl="1"/>
            <a:r>
              <a:rPr lang="en-US" dirty="0"/>
              <a:t>No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y are they useful then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5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endence </a:t>
            </a:r>
            <a:r>
              <a:rPr lang="en-US" dirty="0">
                <a:sym typeface="Symbol"/>
              </a:rPr>
              <a:t></a:t>
            </a:r>
            <a:r>
              <a:rPr lang="en-US" dirty="0"/>
              <a:t> Information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u="sng" dirty="0"/>
              <a:t>are</a:t>
            </a:r>
            <a:r>
              <a:rPr lang="en-US" sz="2000" dirty="0"/>
              <a:t> independent if the information </a:t>
            </a:r>
            <a:r>
              <a:rPr lang="en-US" sz="2000" u="sng" dirty="0"/>
              <a:t>cannot</a:t>
            </a:r>
            <a:r>
              <a:rPr lang="en-US" sz="2000" dirty="0"/>
              <a:t> flow from one to the othe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No trail between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</a:p>
          <a:p>
            <a:pPr marL="822960" lvl="1" indent="-457200"/>
            <a:r>
              <a:rPr lang="en-US" sz="2000" dirty="0"/>
              <a:t>Information </a:t>
            </a:r>
            <a:r>
              <a:rPr lang="en-US" sz="2000" u="sng" dirty="0"/>
              <a:t>cannot</a:t>
            </a:r>
            <a:r>
              <a:rPr lang="en-US" sz="2000" dirty="0"/>
              <a:t> flow; </a:t>
            </a:r>
            <a:r>
              <a:rPr lang="en-US" sz="2000" i="1" dirty="0"/>
              <a:t>X </a:t>
            </a:r>
            <a:r>
              <a:rPr lang="en-US" sz="2000" dirty="0"/>
              <a:t>and</a:t>
            </a:r>
            <a:r>
              <a:rPr lang="en-US" sz="2000" dirty="0">
                <a:sym typeface="Symbol"/>
              </a:rPr>
              <a:t> 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u="sng" dirty="0"/>
              <a:t>are</a:t>
            </a:r>
            <a:r>
              <a:rPr lang="en-US" sz="2000" dirty="0"/>
              <a:t> independ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are connected by an edge</a:t>
            </a:r>
          </a:p>
          <a:p>
            <a:pPr marL="822960" lvl="1" indent="-457200"/>
            <a:r>
              <a:rPr lang="en-US" sz="2000" dirty="0"/>
              <a:t>Information </a:t>
            </a:r>
            <a:r>
              <a:rPr lang="en-US" sz="2000" u="sng" dirty="0"/>
              <a:t>can</a:t>
            </a:r>
            <a:r>
              <a:rPr lang="en-US" sz="2000" dirty="0"/>
              <a:t> flow;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u="sng" dirty="0"/>
              <a:t>are not</a:t>
            </a:r>
            <a:r>
              <a:rPr lang="en-US" sz="2000" dirty="0"/>
              <a:t> independ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are not connected by an edge, but there is a trail between them</a:t>
            </a:r>
          </a:p>
          <a:p>
            <a:pPr marL="822960" lvl="1" indent="-457200"/>
            <a:r>
              <a:rPr lang="en-US" sz="1800" dirty="0"/>
              <a:t>Depends…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6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ausal trail</a:t>
            </a:r>
          </a:p>
          <a:p>
            <a:pPr lvl="1"/>
            <a:r>
              <a:rPr lang="en-US" dirty="0"/>
              <a:t>X </a:t>
            </a:r>
            <a:r>
              <a:rPr lang="en-US" dirty="0">
                <a:sym typeface="Symbol"/>
              </a:rPr>
              <a:t> Z  Y</a:t>
            </a:r>
          </a:p>
          <a:p>
            <a:pPr lvl="1"/>
            <a:r>
              <a:rPr lang="en-US" dirty="0">
                <a:sym typeface="Symbol"/>
              </a:rPr>
              <a:t>Information can flow between X and Y if Z is not observed; if Z is observed, it blocks the information flow. X  Y | Z</a:t>
            </a:r>
          </a:p>
          <a:p>
            <a:pPr lvl="1"/>
            <a:r>
              <a:rPr lang="en-US" dirty="0" err="1">
                <a:sym typeface="Symbol"/>
              </a:rPr>
              <a:t>E.g</a:t>
            </a:r>
            <a:r>
              <a:rPr lang="en-US" dirty="0">
                <a:sym typeface="Symbol"/>
              </a:rPr>
              <a:t>, 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 G  L</a:t>
            </a:r>
          </a:p>
          <a:p>
            <a:pPr lvl="2"/>
            <a:r>
              <a:rPr lang="en-US" dirty="0">
                <a:sym typeface="Symbol"/>
              </a:rPr>
              <a:t>If we don’t know the student’s grade, then knowing her intelligence tells us something about the strength of the letter. But, once we know her grade, I and L are independent</a:t>
            </a:r>
          </a:p>
          <a:p>
            <a:r>
              <a:rPr lang="en-US" dirty="0">
                <a:sym typeface="Symbol"/>
              </a:rPr>
              <a:t>Evidential trail</a:t>
            </a:r>
          </a:p>
          <a:p>
            <a:pPr lvl="1"/>
            <a:r>
              <a:rPr lang="en-US" dirty="0">
                <a:sym typeface="Symbol"/>
              </a:rPr>
              <a:t>X  Z  Y</a:t>
            </a:r>
          </a:p>
          <a:p>
            <a:pPr lvl="1"/>
            <a:r>
              <a:rPr lang="en-US" dirty="0">
                <a:sym typeface="Symbol"/>
              </a:rPr>
              <a:t>Information can flow between X and Y if Z is not observed; if Z is observed, it blocks the information flow</a:t>
            </a:r>
            <a:r>
              <a:rPr lang="en-US">
                <a:sym typeface="Symbol"/>
              </a:rPr>
              <a:t>. X  Y </a:t>
            </a:r>
            <a:r>
              <a:rPr lang="en-US" dirty="0">
                <a:sym typeface="Symbol"/>
              </a:rPr>
              <a:t>| </a:t>
            </a:r>
            <a:r>
              <a:rPr lang="en-US">
                <a:sym typeface="Symbol"/>
              </a:rPr>
              <a:t>Z </a:t>
            </a:r>
            <a:endParaRPr lang="en-US" dirty="0">
              <a:sym typeface="Symbo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7</a:t>
            </a:fld>
            <a:endParaRPr kumimoji="0"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BC37D92-94D5-15EA-4271-0085B515B78D}"/>
                  </a:ext>
                </a:extLst>
              </p14:cNvPr>
              <p14:cNvContentPartPr/>
              <p14:nvPr/>
            </p14:nvContentPartPr>
            <p14:xfrm>
              <a:off x="888480" y="3771360"/>
              <a:ext cx="8255520" cy="30866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BC37D92-94D5-15EA-4271-0085B515B78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79120" y="3762000"/>
                <a:ext cx="8274240" cy="3105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ommon cause</a:t>
            </a:r>
          </a:p>
          <a:p>
            <a:pPr lvl="1"/>
            <a:r>
              <a:rPr lang="en-US" sz="2000" dirty="0">
                <a:sym typeface="Symbol"/>
              </a:rPr>
              <a:t>X  Z  Y</a:t>
            </a:r>
          </a:p>
          <a:p>
            <a:pPr lvl="1"/>
            <a:r>
              <a:rPr lang="en-US" sz="2000" dirty="0">
                <a:sym typeface="Symbol"/>
              </a:rPr>
              <a:t>Information can flow between X and Y if Z is not observed; if Z is observed, it blocks the information flow. X  Y | Z</a:t>
            </a:r>
          </a:p>
          <a:p>
            <a:pPr lvl="1"/>
            <a:r>
              <a:rPr lang="en-US" sz="2000" dirty="0" err="1">
                <a:sym typeface="Symbol"/>
              </a:rPr>
              <a:t>E.g</a:t>
            </a:r>
            <a:r>
              <a:rPr lang="en-US" sz="2000" dirty="0">
                <a:sym typeface="Symbol"/>
              </a:rPr>
              <a:t>, G  I  S</a:t>
            </a:r>
          </a:p>
          <a:p>
            <a:pPr lvl="2"/>
            <a:r>
              <a:rPr lang="en-US" sz="1600" dirty="0">
                <a:sym typeface="Symbol"/>
              </a:rPr>
              <a:t>If we don’t know the student’s intelligence, then knowing his SAT score tells us something about his grade. If we know his intelligence, then his grade and SAT score are independent</a:t>
            </a:r>
          </a:p>
          <a:p>
            <a:pPr lvl="1"/>
            <a:endParaRPr lang="en-US" sz="2000" dirty="0">
              <a:sym typeface="Symbol"/>
            </a:endParaRPr>
          </a:p>
          <a:p>
            <a:pPr lvl="1"/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8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ommon effect</a:t>
            </a:r>
          </a:p>
          <a:p>
            <a:pPr lvl="1"/>
            <a:r>
              <a:rPr lang="en-US" sz="2000" dirty="0"/>
              <a:t>X </a:t>
            </a:r>
            <a:r>
              <a:rPr lang="en-US" sz="2000" dirty="0">
                <a:sym typeface="Symbol"/>
              </a:rPr>
              <a:t> </a:t>
            </a:r>
            <a:r>
              <a:rPr lang="en-US" sz="2000" dirty="0"/>
              <a:t>Z </a:t>
            </a:r>
            <a:r>
              <a:rPr lang="en-US" sz="2000" dirty="0">
                <a:sym typeface="Symbol"/>
              </a:rPr>
              <a:t> </a:t>
            </a:r>
            <a:r>
              <a:rPr lang="en-US" sz="2000" dirty="0"/>
              <a:t>Y (v-structure)</a:t>
            </a:r>
          </a:p>
          <a:p>
            <a:pPr lvl="1"/>
            <a:r>
              <a:rPr lang="en-US" sz="2000" dirty="0"/>
              <a:t>Information can flow between X and Y only if Z or at least one of Z’s descendants is observed</a:t>
            </a:r>
          </a:p>
          <a:p>
            <a:pPr lvl="1"/>
            <a:r>
              <a:rPr lang="en-US" sz="2000" dirty="0"/>
              <a:t>E.g. D </a:t>
            </a:r>
            <a:r>
              <a:rPr lang="en-US" sz="2000" dirty="0">
                <a:sym typeface="Symbol"/>
              </a:rPr>
              <a:t> </a:t>
            </a:r>
            <a:r>
              <a:rPr lang="en-US" sz="2000" dirty="0"/>
              <a:t>G </a:t>
            </a:r>
            <a:r>
              <a:rPr lang="en-US" sz="2000" dirty="0">
                <a:sym typeface="Symbol"/>
              </a:rPr>
              <a:t> </a:t>
            </a:r>
            <a:r>
              <a:rPr lang="en-US" sz="2000" dirty="0"/>
              <a:t>I</a:t>
            </a:r>
          </a:p>
          <a:p>
            <a:pPr lvl="2"/>
            <a:r>
              <a:rPr lang="en-US" sz="1600" dirty="0"/>
              <a:t>If we do not know the grade or the letter quality, then D and I are independent. If we know, however, the grade or the letter quality, then D and I interac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583 – Probabilistic Graphical Models – Illinois Institute of Technology – Please do not distribu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9</a:t>
            </a:fld>
            <a:endParaRPr kumimoji="0"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152B736D-B5EA-D64B-294C-B2E2E46CA326}"/>
                  </a:ext>
                </a:extLst>
              </p14:cNvPr>
              <p14:cNvContentPartPr/>
              <p14:nvPr/>
            </p14:nvContentPartPr>
            <p14:xfrm>
              <a:off x="2455491" y="5357855"/>
              <a:ext cx="360" cy="36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152B736D-B5EA-D64B-294C-B2E2E46CA32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46851" y="5348855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18311</TotalTime>
  <Words>1732</Words>
  <Application>Microsoft Macintosh PowerPoint</Application>
  <PresentationFormat>On-screen Show (4:3)</PresentationFormat>
  <Paragraphs>181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Calibri</vt:lpstr>
      <vt:lpstr>Century Schoolbook</vt:lpstr>
      <vt:lpstr>Comic Sans MS</vt:lpstr>
      <vt:lpstr>Courier New</vt:lpstr>
      <vt:lpstr>Lucida Calligraphy</vt:lpstr>
      <vt:lpstr>Symbol</vt:lpstr>
      <vt:lpstr>Verdana</vt:lpstr>
      <vt:lpstr>Wingdings</vt:lpstr>
      <vt:lpstr>WPI</vt:lpstr>
      <vt:lpstr>Equation</vt:lpstr>
      <vt:lpstr>CS583 Probabilistic Graphical Models</vt:lpstr>
      <vt:lpstr>Bayesian Network Factorization</vt:lpstr>
      <vt:lpstr>I-Map to Factorization</vt:lpstr>
      <vt:lpstr>Factorization to I-Map</vt:lpstr>
      <vt:lpstr>Independencies in graphs</vt:lpstr>
      <vt:lpstr>Dependence  Information flow</vt:lpstr>
      <vt:lpstr>Trails</vt:lpstr>
      <vt:lpstr>Trails</vt:lpstr>
      <vt:lpstr>Trails</vt:lpstr>
      <vt:lpstr>D-Separation</vt:lpstr>
      <vt:lpstr>More Formally</vt:lpstr>
      <vt:lpstr>D-separation example</vt:lpstr>
      <vt:lpstr>Soundness and completeness</vt:lpstr>
      <vt:lpstr>I-Equivalence</vt:lpstr>
      <vt:lpstr>Spurious Correlations</vt:lpstr>
      <vt:lpstr>I-Equivalence</vt:lpstr>
      <vt:lpstr>From Distributions to Graphs</vt:lpstr>
      <vt:lpstr>Finding Minimal I-Maps</vt:lpstr>
      <vt:lpstr>Finding I-equivalent structures</vt:lpstr>
      <vt:lpstr>Rules for orienting the edges</vt:lpstr>
      <vt:lpstr>Next</vt:lpstr>
      <vt:lpstr>Links for Clas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304</cp:revision>
  <dcterms:created xsi:type="dcterms:W3CDTF">2011-08-15T21:03:01Z</dcterms:created>
  <dcterms:modified xsi:type="dcterms:W3CDTF">2024-01-19T00:15:27Z</dcterms:modified>
</cp:coreProperties>
</file>